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7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8.xml" ContentType="application/vnd.openxmlformats-officedocument.presentationml.notesSlide+xml"/>
  <Override PartName="/ppt/ink/ink17.xml" ContentType="application/inkml+xml"/>
  <Override PartName="/ppt/notesSlides/notesSlide9.xml" ContentType="application/vnd.openxmlformats-officedocument.presentationml.notesSlide+xml"/>
  <Override PartName="/ppt/ink/ink18.xml" ContentType="application/inkml+xml"/>
  <Override PartName="/ppt/notesSlides/notesSlide10.xml" ContentType="application/vnd.openxmlformats-officedocument.presentationml.notesSlide+xml"/>
  <Override PartName="/ppt/ink/ink19.xml" ContentType="application/inkml+xml"/>
  <Override PartName="/ppt/notesSlides/notesSlide11.xml" ContentType="application/vnd.openxmlformats-officedocument.presentationml.notesSlide+xml"/>
  <Override PartName="/ppt/ink/ink20.xml" ContentType="application/inkml+xml"/>
  <Override PartName="/ppt/notesSlides/notesSlide12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24"/>
  </p:notesMasterIdLst>
  <p:handoutMasterIdLst>
    <p:handoutMasterId r:id="rId25"/>
  </p:handoutMasterIdLst>
  <p:sldIdLst>
    <p:sldId id="394" r:id="rId2"/>
    <p:sldId id="393" r:id="rId3"/>
    <p:sldId id="352" r:id="rId4"/>
    <p:sldId id="376" r:id="rId5"/>
    <p:sldId id="364" r:id="rId6"/>
    <p:sldId id="350" r:id="rId7"/>
    <p:sldId id="378" r:id="rId8"/>
    <p:sldId id="365" r:id="rId9"/>
    <p:sldId id="391" r:id="rId10"/>
    <p:sldId id="392" r:id="rId11"/>
    <p:sldId id="379" r:id="rId12"/>
    <p:sldId id="382" r:id="rId13"/>
    <p:sldId id="383" r:id="rId14"/>
    <p:sldId id="256" r:id="rId15"/>
    <p:sldId id="258" r:id="rId16"/>
    <p:sldId id="386" r:id="rId17"/>
    <p:sldId id="384" r:id="rId18"/>
    <p:sldId id="385" r:id="rId19"/>
    <p:sldId id="390" r:id="rId20"/>
    <p:sldId id="388" r:id="rId21"/>
    <p:sldId id="276" r:id="rId22"/>
    <p:sldId id="38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38" autoAdjust="0"/>
    <p:restoredTop sz="94660"/>
  </p:normalViewPr>
  <p:slideViewPr>
    <p:cSldViewPr snapToGrid="0">
      <p:cViewPr varScale="1">
        <p:scale>
          <a:sx n="77" d="100"/>
          <a:sy n="77" d="100"/>
        </p:scale>
        <p:origin x="27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DE4F40-BF7F-4E7A-9858-B437A0F7C560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D9B780-1223-42EE-B229-9971227D4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988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29T16:24:28.990"/>
    </inkml:context>
    <inkml:brush xml:id="br0">
      <inkml:brushProperty name="width" value="0.1" units="cm"/>
      <inkml:brushProperty name="height" value="0.1" units="cm"/>
      <inkml:brushProperty name="color" value="#00A0D7"/>
    </inkml:brush>
  </inkml:definitions>
  <inkml:trace contextRef="#ctx0" brushRef="#br0">0 0 2457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54:56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5.2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7.2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23 24575,'0'-10'0,"0"-8"0,0-6 0,0-4 0,0-8 0,0-2 0,0 0 0,0 2 0,0 1 0,0 2 0,0 2 0,0 1 0,0-5 0,0 4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17T16:42:21.74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61 744,'0'-8,"-1"1,0 0,-4-14,0-1,-3-36,-2-67,9-62,2 137,-3 8,-11-61,2 20,9 60,1 16,0 14,2 57,12 87,22 64,-29-182,-3-17,0-1,8 21,-10-35,-1 0,0-1,0 1,1 0,-1-1,0 1,1 0,-1-1,1 1,-1-1,1 1,-1-1,1 1,0 0,-1-1,1 0,-1 0,0 0,1 0,-1 0,0-1,1 1,-1 0,0 0,0 0,1 0,-1-1,0 1,0 0,0 0,1-1,-1 1,0 0,0 0,0-1,0 1,1 0,-1 0,0-1,0 1,0 0,0-1,0 1,0 0,0-1,0 1,0-1,3-13,-1 0,-1 0,0 0,-1-17,0 6,-1-23,-2 0,-2-1,-2 2,-14-48,10 5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2:34.399"/>
    </inkml:context>
    <inkml:brush xml:id="br0">
      <inkml:brushProperty name="width" value="0.035" units="cm"/>
      <inkml:brushProperty name="height" value="0.035" units="cm"/>
      <inkml:brushProperty name="color" value="#FFFFFF"/>
    </inkml:brush>
  </inkml:definitions>
  <inkml:trace contextRef="#ctx0" brushRef="#br0">203 716 24575,'-4'-4'0,"1"0"0,0 0 0,0 0 0,0-1 0,0 1 0,1-1 0,-3-5 0,-9-36 0,13 44 0,-5-27 0,1-1 0,-1-33 0,-2-13 0,-5-3 0,10 52 0,3 27 0,0 0 0,0-1 0,0 1 0,0 0 0,0-1 0,0 1 0,0 0 0,0-1 0,1 1 0,-1 0 0,0-1 0,0 1 0,0 0 0,0-1 0,0 1 0,1 0 0,-1-1 0,0 1 0,0 0 0,0 0 0,1-1 0,-1 1 0,1 0 0,-1 0 0,0 0 0,0 0 0,1 0 0,-1 0 0,0 0 0,1 0 0,-1 0 0,0 0 0,1 0 0,-1 0 0,0 0 0,0 0 0,1 0 0,-1 0 0,0 1 0,0-1 0,1 0 0,-1 0 0,0 0 0,2 2 0,0 0 0,0-1 0,-1 1 0,1 0 0,2 3 0,9 19 0,0 0 0,-2 1 0,9 27 0,-14-34 0,26 74 0,8 22 0,-38-110 0,7 22 0,-9-25 0,1 0 0,-1 0 0,0 0 0,1 0 0,-1 0 0,0 0 0,0 1 0,0-1 0,0 0 0,0 0 0,0 0 0,0 0 0,-1 0 0,1 0 0,0 0 0,-1 3 0,1-4 0,0 0 0,-1 0 0,1 0 0,0 0 0,0 0 0,0 0 0,0 1 0,-1-1 0,1 0 0,0 0 0,0 0 0,0 0 0,-1 0 0,1 0 0,0 0 0,0 0 0,0 0 0,-1 0 0,1 0 0,0 0 0,0 0 0,0 0 0,-1 0 0,1 0 0,0 0 0,0 0 0,-8-5 0,5 2 0,0-1 0,0 0 0,0 0 0,0 0 0,1 0 0,-3-6 0,-11-32 0,6 7 0,2-1 0,1-1 0,-3-56 0,7-111 0,3 185 0,1 18 0,-1 4 0,1 31 0,-1-21-1,1 231-346,-13 2 25,9-204 322,1-13 0,-1 0 0,-10 43 0,12-69 0,0 1 0,0-1 0,-1 1 0,1-1 0,-1 0 0,-3 6 0,5-9 0,-1 1 0,1-1 0,0 0 0,0 1 0,-1-1 0,1 0 0,0 1 0,0-1 0,-1 0 0,1 0 0,0 1 0,-1-1 0,1 0 0,0 0 0,-1 0 0,1 1 0,0-1 0,-1 0 0,1 0 0,-1 0 0,1 0 0,0 0 0,-1 0 0,1 0 0,-1 0 0,1 0 0,0 0 0,-1 0 0,1 0 0,-1 0 0,1 0 0,0 0 0,-1 0 0,1-1 0,0 1 0,-1 0 0,1 0 0,0 0 0,-1-1 0,1 1 0,0 0 0,-1 0 0,1-1 0,0 1 0,-1 0 0,1-1 0,0 1 0,0-1 0,-2-1 0,1-1 0,-1 1 0,1-1 0,0 0 0,-2-4 0,-2-13 93,1-1 0,-3-37 0,4-47 275,3 80-345,1-179-23,-1 180 0,0 5 0,-3-28 0,2 40 0,-1 0 0,1 0 0,-1 1 0,0-1 0,-1 0 0,-5-11 0,8 18 0,-1-1 0,1 0 0,0 1 0,-1-1 0,1 1 0,-1-1 0,1 0 0,-1 1 0,0-1 0,1 1 0,-1-1 0,1 1 0,-2-1 0,2 1 0,0 0 0,-1 0 0,1 0 0,0 0 0,0 0 0,-1 0 0,1 0 0,0 0 0,0 0 0,-1 0 0,1 0 0,0 0 0,0 0 0,0 0 0,-1 0 0,1 1 0,0-1 0,0 0 0,-1 0 0,1 0 0,0 0 0,0 0 0,0 1 0,0-1 0,-1 0 0,1 0 0,-1 2 0,0 0 0,-1 0 0,2 0 0,-1 1 0,0-1 0,0 0 0,0 4 0,-3 14 0,2 0 0,0 1 0,3 37 0,11 169 0,-4-101 0,-6-98 0,-2-27 0,1-3 0,-1-17 0,-1-409 0,2 376 0,10-70 0,-4 83 0,-6 35 0,0 0 0,1 0 0,-1 0 0,1 0 0,0 1 0,4-7 0,-6 9 0,1 0 0,-1 1 0,1-1 0,-1 1 0,1-1 0,-1 0 0,1 1 0,-1-1 0,1 1 0,-1-1 0,1 1 0,0 0 0,-1-1 0,1 1 0,0 0 0,-1-1 0,1 1 0,0 0 0,0 0 0,-1-1 0,1 1 0,0 0 0,0 0 0,-1 0 0,2 0 0,-1 1 0,0-1 0,0 1 0,0-1 0,0 1 0,0 0 0,-1-1 0,1 1 0,0 0 0,0 0 0,-1 0 0,1 0 0,0-1 0,-1 1 0,1 0 0,-1 0 0,1 0 0,-1 0 0,1 2 0,2 6 0,0 1 0,0-1 0,1 16 0,2 34 0,-6-57 0,7 411 0,-9-515 0,2-188 0,1 315 0,10 47 0,-8-53 0,-2-18 0,-1-4 0,-6-31 0,-11-42 0,-4-19 0,19 89 0,1-1 0,0-13 0,3 14 0,1 8 0,3 11 0,18 53 0,6 18 0,22 23 0,-3-10 0,-13-5 0,-35-91 0,-1-2 0,-2-5 0,-6-14 0,-90-232 0,81 208 0,16 43 0,0-1 0,1 1 0,-1-1 0,0 1 0,0-1 0,0 1 0,1 0 0,-2 0 0,-1-3 0,3 4 0,0 0 0,0 0 0,0 0 0,0 0 0,-1 0 0,1 0 0,0 0 0,0 0 0,0 0 0,-1 0 0,1 0 0,0 0 0,0 0 0,0 0 0,0 0 0,-1 0 0,1 0 0,0 0 0,0 0 0,0 0 0,0 0 0,-1 0 0,1 1 0,0-1 0,0 0 0,0 0 0,0 0 0,0 0 0,-1 0 0,1 0 0,0 1 0,0-1 0,0 0 0,0 0 0,0 0 0,0 0 0,0 1 0,0-1 0,-1 0 0,1 0 0,0 0 0,0 0 0,0 1 0,-1 3 0,0 1 0,0-1 0,1 1 0,-1 7 0,2 113 0,0-109 0,0-15 0,-1-4 0,1-23 0,0-5 0,0 65 0,4 33 0,27 129 0,-23-163 0,-6-27 0,-3-6 0,0 0 0,1 0 0,-1 0 0,0 0 0,0 0 0,0 0 0,0-1 0,0 1 0,1 0 0,-1 0 0,0 0 0,0 0 0,0 0 0,0 0 0,0 0 0,0 0 0,0-1 0,0 1 0,1 0 0,-1 0 0,0 0 0,0 0 0,0 0 0,0-1 0,0 1 0,0 0 0,0 0 0,0 0 0,0 0 0,0 0 0,0-1 0,2-8 0,0-19 0,2-189-40,-4 164-100,0 52 125,-3-136-780,1 99 749,-11-57-1,12 89 47,-2-5 0,-4-16 0,7 25 0,-1 0 0,0 0 0,0 1 0,1-1 0,-1 0 0,0 1 0,0-1 0,-1 0 0,1 1 0,0-1 0,0 1 0,-1 0 0,1-1 0,-4-1 0,5 3 0,-1 0 0,1-1 0,-1 1 0,1 0 0,-1 0 0,1 0 0,-1 0 0,1 0 0,-1 0 0,1 0 0,-1 0 0,1 0 0,-1 0 0,1 0 0,-1 0 0,1 0 0,-1 1 0,1-1 0,-1 0 0,1 0 0,0 0 0,-1 1 0,1-1 0,-1 0 0,1 1 0,0-1 0,-1 0 0,1 1 0,0-1 0,-1 0 0,1 1 0,0-1 0,-1 1 0,1-1 0,0 1 0,-3 4 0,1-1 0,0 1 0,1 0 0,-1-1 0,1 1 0,-1 6 0,-4 27-22,-1 39 0,3 45-471,4-96 309,-2 272 40,-2-222 316,4-73-116,0-1-1,-1 1 1,1 0-1,-1-1 1,1 1-1,-1-1 1,0 1-1,0-1 1,0 1-1,-2 3 1,3-6-50,-1 0 1,1 0 0,0 0 0,0 0-1,-1 1 1,1-1 0,0 0-1,0 0 1,0 0 0,-1 0 0,1 0-1,0 0 1,0 0 0,-1 0-1,1 0 1,0 0 0,0 0 0,-1 0-1,1 0 1,0 0 0,0 0-1,-1 0 1,1 0 0,0 0-1,0 0 1,-1 0 0,1-1 0,0 1-1,0 0 1,0 0 0,-1 0-1,1-1 1,-2 0-2,1 0-1,-1-1 0,1 0 1,0 1-1,-1-1 1,0-2-1,-6-10-4,1 1 0,0-2 0,-6-19 0,-10-50-4,4 14 160,17 64-4,0 1 1,-1-1-1,-5-10 0,8 15-149,0 1 0,0 0 0,0 0 0,0-1 0,0 1 0,0 0 0,0 0-1,0 0 1,-1-1 0,1 1 0,0 0 0,0 0 0,0 0 0,0-1 0,-1 1 0,1 0 0,0 0 0,0 0 0,0 0 0,-1 0 0,1-1-1,0 1 1,0 0 0,-1 0 0,1 0 0,0 0 0,0 0 0,-1 0 0,1 0 0,0 0 0,0 0 0,-1 0 0,1 0 0,0 0 0,0 0-1,-1 0 1,1 0 0,0 0 0,0 0 0,-1 0 0,1 1 0,0-1 0,0 0 0,-1 0 0,1 0 0,0 0 0,0 0 0,0 1 0,0-1-1,-1 0 1,1 0 0,-1 3-3,0-1 0,-1 0 0,1 0 0,1 0 0,-1 1 0,0-1 0,1 0 0,-1 1 0,0 4 0,0 26 0,1-28 0,0 17 0,2-1 0,5 32 0,-7-52 0,0 0 0,0-1 0,0 1 0,1 0 0,-1-1 0,0 1 0,0 0 0,1-1 0,-1 1 0,0-1 0,0 1 0,1-1 0,-1 1 0,1 0 0,0-1 0,-1 0 0,0 0 0,0 0 0,0 0 0,1 0 0,-1 0 0,0 0 0,0-1 0,0 1 0,1 0 0,-1 0 0,0 0 0,0 0 0,0 0 0,0-1 0,0 1 0,0 0 0,1 0 0,-1 0 0,0-1 0,0 1 0,0 0 0,0 0 0,0-1 0,0 1 0,0 0 0,0-1 0,5-25 0,4-176-267,-5 46-67,-1 117 251,16-76-1,-15 102 84,0 1 0,0-1 0,10-19 0,-13 30 0,0-1 0,1 1 0,-1 0 0,1 0 0,-1 0 0,1 0 0,0 0 0,-1 0 0,1 0 0,0 0 0,1 1 0,3-3 0,-5 3 0,-1 1 0,1 0 0,0 0 0,-1 0 0,1 0 0,0-1 0,0 1 0,-1 0 0,1 0 0,0 0 0,0 1 0,-1-1 0,1 0 0,0 0 0,-1 0 0,1 0 0,0 1 0,0-1 0,1 1 0,-1 0 0,0 0 0,1 0 0,-1 1 0,0-1 0,0 0 0,0 0 0,0 1 0,0-1 0,2 3 0,1 5 0,0 0 0,0 1 0,-1-1 0,2 11 0,49 295-1112,-29-23 1429,-22-257-140,-3-90-177,-3-62-359,-5 1 0,-30-154 1,34 252 789,-7-23-1,10 40-413,1 0 0,0 0-1,-1 0 1,1 0-1,-1 0 1,0 0-1,1 0 1,-1 0 0,0 0-1,1 1 1,-3-3-1,3 3-15,0 0 0,0 0 0,0 0 0,-1 0 0,1 0 0,0 0 0,0 0 0,0 0-1,-1 0 1,1 0 0,0 0 0,0 0 0,0 0 0,-1 0 0,1 0 0,0 0 0,0 0 0,0 0 0,0 1-1,-1-1 1,1 0 0,0 0 0,0 0 0,0 0 0,0 0 0,-1 0 0,1 0 0,0 1 0,0-1 0,0 0 0,0 0-1,0 0 1,0 0 0,0 1 0,-1-1 0,1 0 0,-1 4-4,0-1 0,-1 0 0,1 1 1,1-1-1,-2 5 0,-2 28-10,-1 38 1,4 39 670,2-86-137,0 4-290,2-367-231,-4 209 0,2 109 0,-1 18 0,0 0 0,0 0 0,0 0 0,0 0 0,0 0 0,0 0 0,0 0 0,0 0 0,0 0 0,0 0 0,0 0 0,1 0 0,-1 0 0,0 0 0,0 0 0,0 0 0,0 1 0,0-1 0,0 0 0,0 0 0,0 0 0,0 0 0,0 0 0,0 0 0,0 0 0,0 0 0,0 0 0,0 0 0,1 0 0,-1 0 0,0 0 0,0 0 0,0-1 0,0 1 0,0 0 0,0 0 0,0 0 0,0 0 0,0 0 0,0 0 0,0 0 0,0 0 0,0 0 0,0 0 0,0 0 0,0 0 0,0 0 0,0 0 0,1 0 0,-1 0 0,0 0 0,0 0 0,0 0 0,0 0 0,0 0 0,0-1 0,7 28 0,-5-18 0,13 49 0,32 151 0,-33-114 0,-13-90 0,0-7 0,1-19 0,-1 0 0,-3-22 0,1 15 0,1 5 0,-1 21 0,1 14 0,-2 379-914,2-246 709,0-86 205,-2-47 0,0-12 0,1-2 0,-3-8 0,2 0 0,-3-15 0,-8-66 0,-21-275-1183,14 145 609,16 194 659,3 26 9,0 5 24,-1 39 433,3 61-366,-1 58-200,0-157 33,-3 35-61,3-38 71,-1 1 0,1 0 0,-1-1-1,1 1 1,-1-1 0,0 0 0,0 1 0,0-1 0,0 0 0,-1 1 0,-1 2 0,3-5-3,0 0-1,-1 0 1,1 0 0,0 0 0,0 1-1,0-1 1,-1 0 0,1 0 0,0 0 0,0 0-1,0 0 1,-1 0 0,1 1 0,0-1-1,0 0 1,-1 0 0,1 0 0,0 0 0,0 0-1,-1 0 1,1 0 0,0 0 0,0 0-1,-1 0 1,0-1 16,1 1 1,-1 0-1,1 0 0,0-1 1,-1 1-1,1 0 0,-1-1 1,1 1-1,0-1 0,-1 1 0,1 0 1,0-1-1,-1 1 0,1-2 1,-4-5 61,1-1 0,-2-9 0,4 13-103,-23-78 175,-13-41-86,-9 4-1718,23 73-519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7:32.20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03 24575,'0'-5'0,"0"-6"0,0-13 0,0-5 0,5-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54:56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29T16:24:30.137"/>
    </inkml:context>
    <inkml:brush xml:id="br0">
      <inkml:brushProperty name="width" value="0.1" units="cm"/>
      <inkml:brushProperty name="height" value="0.1" units="cm"/>
      <inkml:brushProperty name="color" value="#00A0D7"/>
    </inkml:brush>
  </inkml:definitions>
  <inkml:trace contextRef="#ctx0" brushRef="#br0">2719 1980 24575</inkml:trace>
  <inkml:trace contextRef="#ctx0" brushRef="#br0" timeOffset="1">1 1 2457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5.2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7.2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23 24575,'0'-10'0,"0"-8"0,0-6 0,0-4 0,0-8 0,0-2 0,0 0 0,0 2 0,0 1 0,0 2 0,0 2 0,0 1 0,0-5 0,0 4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17T16:42:21.74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61 744,'0'-8,"-1"1,0 0,-4-14,0-1,-3-36,-2-67,9-62,2 137,-3 8,-11-61,2 20,9 60,1 16,0 14,2 57,12 87,22 64,-29-182,-3-17,0-1,8 21,-10-35,-1 0,0-1,0 1,1 0,-1-1,0 1,1 0,-1-1,1 1,-1-1,1 1,-1-1,1 1,0 0,-1-1,1 0,-1 0,0 0,1 0,-1 0,0-1,1 1,-1 0,0 0,0 0,1 0,-1-1,0 1,0 0,0 0,1-1,-1 1,0 0,0 0,0-1,0 1,1 0,-1 0,0-1,0 1,0 0,0-1,0 1,0 0,0-1,0 1,0-1,3-13,-1 0,-1 0,0 0,-1-17,0 6,-1-23,-2 0,-2-1,-2 2,-14-48,10 5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2:34.399"/>
    </inkml:context>
    <inkml:brush xml:id="br0">
      <inkml:brushProperty name="width" value="0.035" units="cm"/>
      <inkml:brushProperty name="height" value="0.035" units="cm"/>
      <inkml:brushProperty name="color" value="#FFFFFF"/>
    </inkml:brush>
  </inkml:definitions>
  <inkml:trace contextRef="#ctx0" brushRef="#br0">203 716 24575,'-4'-4'0,"1"0"0,0 0 0,0 0 0,0-1 0,0 1 0,1-1 0,-3-5 0,-9-36 0,13 44 0,-5-27 0,1-1 0,-1-33 0,-2-13 0,-5-3 0,10 52 0,3 27 0,0 0 0,0-1 0,0 1 0,0 0 0,0-1 0,0 1 0,0 0 0,0-1 0,1 1 0,-1 0 0,0-1 0,0 1 0,0 0 0,0-1 0,0 1 0,1 0 0,-1-1 0,0 1 0,0 0 0,0 0 0,1-1 0,-1 1 0,1 0 0,-1 0 0,0 0 0,0 0 0,1 0 0,-1 0 0,0 0 0,1 0 0,-1 0 0,0 0 0,1 0 0,-1 0 0,0 0 0,0 0 0,1 0 0,-1 0 0,0 1 0,0-1 0,1 0 0,-1 0 0,0 0 0,2 2 0,0 0 0,0-1 0,-1 1 0,1 0 0,2 3 0,9 19 0,0 0 0,-2 1 0,9 27 0,-14-34 0,26 74 0,8 22 0,-38-110 0,7 22 0,-9-25 0,1 0 0,-1 0 0,0 0 0,1 0 0,-1 0 0,0 0 0,0 1 0,0-1 0,0 0 0,0 0 0,0 0 0,0 0 0,-1 0 0,1 0 0,0 0 0,-1 3 0,1-4 0,0 0 0,-1 0 0,1 0 0,0 0 0,0 0 0,0 0 0,0 1 0,-1-1 0,1 0 0,0 0 0,0 0 0,0 0 0,-1 0 0,1 0 0,0 0 0,0 0 0,0 0 0,-1 0 0,1 0 0,0 0 0,0 0 0,0 0 0,-1 0 0,1 0 0,0 0 0,0 0 0,-8-5 0,5 2 0,0-1 0,0 0 0,0 0 0,0 0 0,1 0 0,-3-6 0,-11-32 0,6 7 0,2-1 0,1-1 0,-3-56 0,7-111 0,3 185 0,1 18 0,-1 4 0,1 31 0,-1-21-1,1 231-346,-13 2 25,9-204 322,1-13 0,-1 0 0,-10 43 0,12-69 0,0 1 0,0-1 0,-1 1 0,1-1 0,-1 0 0,-3 6 0,5-9 0,-1 1 0,1-1 0,0 0 0,0 1 0,-1-1 0,1 0 0,0 1 0,0-1 0,-1 0 0,1 0 0,0 1 0,-1-1 0,1 0 0,0 0 0,-1 0 0,1 1 0,0-1 0,-1 0 0,1 0 0,-1 0 0,1 0 0,0 0 0,-1 0 0,1 0 0,-1 0 0,1 0 0,0 0 0,-1 0 0,1 0 0,-1 0 0,1 0 0,0 0 0,-1 0 0,1-1 0,0 1 0,-1 0 0,1 0 0,0 0 0,-1-1 0,1 1 0,0 0 0,-1 0 0,1-1 0,0 1 0,-1 0 0,1-1 0,0 1 0,0-1 0,-2-1 0,1-1 0,-1 1 0,1-1 0,0 0 0,-2-4 0,-2-13 93,1-1 0,-3-37 0,4-47 275,3 80-345,1-179-23,-1 180 0,0 5 0,-3-28 0,2 40 0,-1 0 0,1 0 0,-1 1 0,0-1 0,-1 0 0,-5-11 0,8 18 0,-1-1 0,1 0 0,0 1 0,-1-1 0,1 1 0,-1-1 0,1 0 0,-1 1 0,0-1 0,1 1 0,-1-1 0,1 1 0,-2-1 0,2 1 0,0 0 0,-1 0 0,1 0 0,0 0 0,0 0 0,-1 0 0,1 0 0,0 0 0,0 0 0,-1 0 0,1 0 0,0 0 0,0 0 0,0 0 0,-1 0 0,1 1 0,0-1 0,0 0 0,-1 0 0,1 0 0,0 0 0,0 0 0,0 1 0,0-1 0,-1 0 0,1 0 0,-1 2 0,0 0 0,-1 0 0,2 0 0,-1 1 0,0-1 0,0 0 0,0 4 0,-3 14 0,2 0 0,0 1 0,3 37 0,11 169 0,-4-101 0,-6-98 0,-2-27 0,1-3 0,-1-17 0,-1-409 0,2 376 0,10-70 0,-4 83 0,-6 35 0,0 0 0,1 0 0,-1 0 0,1 0 0,0 1 0,4-7 0,-6 9 0,1 0 0,-1 1 0,1-1 0,-1 1 0,1-1 0,-1 0 0,1 1 0,-1-1 0,1 1 0,-1-1 0,1 1 0,0 0 0,-1-1 0,1 1 0,0 0 0,-1-1 0,1 1 0,0 0 0,0 0 0,-1-1 0,1 1 0,0 0 0,0 0 0,-1 0 0,2 0 0,-1 1 0,0-1 0,0 1 0,0-1 0,0 1 0,0 0 0,-1-1 0,1 1 0,0 0 0,0 0 0,-1 0 0,1 0 0,0-1 0,-1 1 0,1 0 0,-1 0 0,1 0 0,-1 0 0,1 2 0,2 6 0,0 1 0,0-1 0,1 16 0,2 34 0,-6-57 0,7 411 0,-9-515 0,2-188 0,1 315 0,10 47 0,-8-53 0,-2-18 0,-1-4 0,-6-31 0,-11-42 0,-4-19 0,19 89 0,1-1 0,0-13 0,3 14 0,1 8 0,3 11 0,18 53 0,6 18 0,22 23 0,-3-10 0,-13-5 0,-35-91 0,-1-2 0,-2-5 0,-6-14 0,-90-232 0,81 208 0,16 43 0,0-1 0,1 1 0,-1-1 0,0 1 0,0-1 0,0 1 0,1 0 0,-2 0 0,-1-3 0,3 4 0,0 0 0,0 0 0,0 0 0,0 0 0,-1 0 0,1 0 0,0 0 0,0 0 0,0 0 0,-1 0 0,1 0 0,0 0 0,0 0 0,0 0 0,0 0 0,-1 0 0,1 0 0,0 0 0,0 0 0,0 0 0,0 0 0,-1 0 0,1 1 0,0-1 0,0 0 0,0 0 0,0 0 0,0 0 0,-1 0 0,1 0 0,0 1 0,0-1 0,0 0 0,0 0 0,0 0 0,0 0 0,0 1 0,0-1 0,-1 0 0,1 0 0,0 0 0,0 0 0,0 1 0,-1 3 0,0 1 0,0-1 0,1 1 0,-1 7 0,2 113 0,0-109 0,0-15 0,-1-4 0,1-23 0,0-5 0,0 65 0,4 33 0,27 129 0,-23-163 0,-6-27 0,-3-6 0,0 0 0,1 0 0,-1 0 0,0 0 0,0 0 0,0 0 0,0-1 0,0 1 0,1 0 0,-1 0 0,0 0 0,0 0 0,0 0 0,0 0 0,0 0 0,0 0 0,0-1 0,0 1 0,1 0 0,-1 0 0,0 0 0,0 0 0,0 0 0,0-1 0,0 1 0,0 0 0,0 0 0,0 0 0,0 0 0,0 0 0,0-1 0,2-8 0,0-19 0,2-189-40,-4 164-100,0 52 125,-3-136-780,1 99 749,-11-57-1,12 89 47,-2-5 0,-4-16 0,7 25 0,-1 0 0,0 0 0,0 1 0,1-1 0,-1 0 0,0 1 0,0-1 0,-1 0 0,1 1 0,0-1 0,0 1 0,-1 0 0,1-1 0,-4-1 0,5 3 0,-1 0 0,1-1 0,-1 1 0,1 0 0,-1 0 0,1 0 0,-1 0 0,1 0 0,-1 0 0,1 0 0,-1 0 0,1 0 0,-1 0 0,1 0 0,-1 0 0,1 0 0,-1 1 0,1-1 0,-1 0 0,1 0 0,0 0 0,-1 1 0,1-1 0,-1 0 0,1 1 0,0-1 0,-1 0 0,1 1 0,0-1 0,-1 0 0,1 1 0,0-1 0,-1 1 0,1-1 0,0 1 0,-3 4 0,1-1 0,0 1 0,1 0 0,-1-1 0,1 1 0,-1 6 0,-4 27-22,-1 39 0,3 45-471,4-96 309,-2 272 40,-2-222 316,4-73-116,0-1-1,-1 1 1,1 0-1,-1-1 1,1 1-1,-1-1 1,0 1-1,0-1 1,0 1-1,-2 3 1,3-6-50,-1 0 1,1 0 0,0 0 0,0 0-1,-1 1 1,1-1 0,0 0-1,0 0 1,0 0 0,-1 0 0,1 0-1,0 0 1,0 0 0,-1 0-1,1 0 1,0 0 0,0 0 0,-1 0-1,1 0 1,0 0 0,0 0-1,-1 0 1,1 0 0,0 0-1,0 0 1,-1 0 0,1-1 0,0 1-1,0 0 1,0 0 0,-1 0-1,1-1 1,-2 0-2,1 0-1,-1-1 0,1 0 1,0 1-1,-1-1 1,0-2-1,-6-10-4,1 1 0,0-2 0,-6-19 0,-10-50-4,4 14 160,17 64-4,0 1 1,-1-1-1,-5-10 0,8 15-149,0 1 0,0 0 0,0 0 0,0-1 0,0 1 0,0 0 0,0 0-1,0 0 1,-1-1 0,1 1 0,0 0 0,0 0 0,0 0 0,0-1 0,-1 1 0,1 0 0,0 0 0,0 0 0,0 0 0,-1 0 0,1-1-1,0 1 1,0 0 0,-1 0 0,1 0 0,0 0 0,0 0 0,-1 0 0,1 0 0,0 0 0,0 0 0,-1 0 0,1 0 0,0 0 0,0 0-1,-1 0 1,1 0 0,0 0 0,0 0 0,-1 0 0,1 1 0,0-1 0,0 0 0,-1 0 0,1 0 0,0 0 0,0 0 0,0 1 0,0-1-1,-1 0 1,1 0 0,-1 3-3,0-1 0,-1 0 0,1 0 0,1 0 0,-1 1 0,0-1 0,1 0 0,-1 1 0,0 4 0,0 26 0,1-28 0,0 17 0,2-1 0,5 32 0,-7-52 0,0 0 0,0-1 0,0 1 0,1 0 0,-1-1 0,0 1 0,0 0 0,1-1 0,-1 1 0,0-1 0,0 1 0,1-1 0,-1 1 0,1 0 0,0-1 0,-1 0 0,0 0 0,0 0 0,0 0 0,1 0 0,-1 0 0,0 0 0,0-1 0,0 1 0,1 0 0,-1 0 0,0 0 0,0 0 0,0 0 0,0-1 0,0 1 0,0 0 0,1 0 0,-1 0 0,0-1 0,0 1 0,0 0 0,0 0 0,0-1 0,0 1 0,0 0 0,0-1 0,5-25 0,4-176-267,-5 46-67,-1 117 251,16-76-1,-15 102 84,0 1 0,0-1 0,10-19 0,-13 30 0,0-1 0,1 1 0,-1 0 0,1 0 0,-1 0 0,1 0 0,0 0 0,-1 0 0,1 0 0,0 0 0,1 1 0,3-3 0,-5 3 0,-1 1 0,1 0 0,0 0 0,-1 0 0,1 0 0,0-1 0,0 1 0,-1 0 0,1 0 0,0 0 0,0 1 0,-1-1 0,1 0 0,0 0 0,-1 0 0,1 0 0,0 1 0,0-1 0,1 1 0,-1 0 0,0 0 0,1 0 0,-1 1 0,0-1 0,0 0 0,0 0 0,0 1 0,0-1 0,2 3 0,1 5 0,0 0 0,0 1 0,-1-1 0,2 11 0,49 295-1112,-29-23 1429,-22-257-140,-3-90-177,-3-62-359,-5 1 0,-30-154 1,34 252 789,-7-23-1,10 40-413,1 0 0,0 0-1,-1 0 1,1 0-1,-1 0 1,0 0-1,1 0 1,-1 0 0,0 0-1,1 1 1,-3-3-1,3 3-15,0 0 0,0 0 0,0 0 0,-1 0 0,1 0 0,0 0 0,0 0 0,0 0-1,-1 0 1,1 0 0,0 0 0,0 0 0,0 0 0,-1 0 0,1 0 0,0 0 0,0 0 0,0 0 0,0 1-1,-1-1 1,1 0 0,0 0 0,0 0 0,0 0 0,0 0 0,-1 0 0,1 0 0,0 1 0,0-1 0,0 0 0,0 0-1,0 0 1,0 0 0,0 1 0,-1-1 0,1 0 0,-1 4-4,0-1 0,-1 0 0,1 1 1,1-1-1,-2 5 0,-2 28-10,-1 38 1,4 39 670,2-86-137,0 4-290,2-367-231,-4 209 0,2 109 0,-1 18 0,0 0 0,0 0 0,0 0 0,0 0 0,0 0 0,0 0 0,0 0 0,0 0 0,0 0 0,0 0 0,0 0 0,1 0 0,-1 0 0,0 0 0,0 0 0,0 0 0,0 1 0,0-1 0,0 0 0,0 0 0,0 0 0,0 0 0,0 0 0,0 0 0,0 0 0,0 0 0,0 0 0,0 0 0,1 0 0,-1 0 0,0 0 0,0 0 0,0-1 0,0 1 0,0 0 0,0 0 0,0 0 0,0 0 0,0 0 0,0 0 0,0 0 0,0 0 0,0 0 0,0 0 0,0 0 0,0 0 0,0 0 0,0 0 0,1 0 0,-1 0 0,0 0 0,0 0 0,0 0 0,0 0 0,0 0 0,0-1 0,7 28 0,-5-18 0,13 49 0,32 151 0,-33-114 0,-13-90 0,0-7 0,1-19 0,-1 0 0,-3-22 0,1 15 0,1 5 0,-1 21 0,1 14 0,-2 379-914,2-246 709,0-86 205,-2-47 0,0-12 0,1-2 0,-3-8 0,2 0 0,-3-15 0,-8-66 0,-21-275-1183,14 145 609,16 194 659,3 26 9,0 5 24,-1 39 433,3 61-366,-1 58-200,0-157 33,-3 35-61,3-38 71,-1 1 0,1 0 0,-1-1-1,1 1 1,-1-1 0,0 0 0,0 1 0,0-1 0,0 0 0,-1 1 0,-1 2 0,3-5-3,0 0-1,-1 0 1,1 0 0,0 0 0,0 1-1,0-1 1,-1 0 0,1 0 0,0 0 0,0 0-1,0 0 1,-1 0 0,1 1 0,0-1-1,0 0 1,-1 0 0,1 0 0,0 0 0,0 0-1,-1 0 1,1 0 0,0 0 0,0 0-1,-1 0 1,0-1 16,1 1 1,-1 0-1,1 0 0,0-1 1,-1 1-1,1 0 0,-1-1 1,1 1-1,0-1 0,-1 1 0,1 0 1,0-1-1,-1 1 0,1-2 1,-4-5 61,1-1 0,-2-9 0,4 13-103,-23-78 175,-13-41-86,-9 4-1718,23 73-519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7:32.20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03 24575,'0'-5'0,"0"-6"0,0-13 0,0-5 0,5-5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54:56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29T16:24:37.763"/>
    </inkml:context>
    <inkml:brush xml:id="br0">
      <inkml:brushProperty name="width" value="0.1" units="cm"/>
      <inkml:brushProperty name="height" value="0.1" units="cm"/>
      <inkml:brushProperty name="color" value="#00A0D7"/>
    </inkml:brush>
  </inkml:definitions>
  <inkml:trace contextRef="#ctx0" brushRef="#br0">0 0 2457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5.2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7.2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23 24575,'0'-10'0,"0"-8"0,0-6 0,0-4 0,0-8 0,0-2 0,0 0 0,0 2 0,0 1 0,0 2 0,0 2 0,0 1 0,0-5 0,0 4-819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17T16:42:21.74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61 744,'0'-8,"-1"1,0 0,-4-14,0-1,-3-36,-2-67,9-62,2 137,-3 8,-11-61,2 20,9 60,1 16,0 14,2 57,12 87,22 64,-29-182,-3-17,0-1,8 21,-10-35,-1 0,0-1,0 1,1 0,-1-1,0 1,1 0,-1-1,1 1,-1-1,1 1,-1-1,1 1,0 0,-1-1,1 0,-1 0,0 0,1 0,-1 0,0-1,1 1,-1 0,0 0,0 0,1 0,-1-1,0 1,0 0,0 0,1-1,-1 1,0 0,0 0,0-1,0 1,1 0,-1 0,0-1,0 1,0 0,0-1,0 1,0 0,0-1,0 1,0-1,3-13,-1 0,-1 0,0 0,-1-17,0 6,-1-23,-2 0,-2-1,-2 2,-14-48,10 5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2:34.399"/>
    </inkml:context>
    <inkml:brush xml:id="br0">
      <inkml:brushProperty name="width" value="0.035" units="cm"/>
      <inkml:brushProperty name="height" value="0.035" units="cm"/>
      <inkml:brushProperty name="color" value="#FFFFFF"/>
    </inkml:brush>
  </inkml:definitions>
  <inkml:trace contextRef="#ctx0" brushRef="#br0">203 716 24575,'-4'-4'0,"1"0"0,0 0 0,0 0 0,0-1 0,0 1 0,1-1 0,-3-5 0,-9-36 0,13 44 0,-5-27 0,1-1 0,-1-33 0,-2-13 0,-5-3 0,10 52 0,3 27 0,0 0 0,0-1 0,0 1 0,0 0 0,0-1 0,0 1 0,0 0 0,0-1 0,1 1 0,-1 0 0,0-1 0,0 1 0,0 0 0,0-1 0,0 1 0,1 0 0,-1-1 0,0 1 0,0 0 0,0 0 0,1-1 0,-1 1 0,1 0 0,-1 0 0,0 0 0,0 0 0,1 0 0,-1 0 0,0 0 0,1 0 0,-1 0 0,0 0 0,1 0 0,-1 0 0,0 0 0,0 0 0,1 0 0,-1 0 0,0 1 0,0-1 0,1 0 0,-1 0 0,0 0 0,2 2 0,0 0 0,0-1 0,-1 1 0,1 0 0,2 3 0,9 19 0,0 0 0,-2 1 0,9 27 0,-14-34 0,26 74 0,8 22 0,-38-110 0,7 22 0,-9-25 0,1 0 0,-1 0 0,0 0 0,1 0 0,-1 0 0,0 0 0,0 1 0,0-1 0,0 0 0,0 0 0,0 0 0,0 0 0,-1 0 0,1 0 0,0 0 0,-1 3 0,1-4 0,0 0 0,-1 0 0,1 0 0,0 0 0,0 0 0,0 0 0,0 1 0,-1-1 0,1 0 0,0 0 0,0 0 0,0 0 0,-1 0 0,1 0 0,0 0 0,0 0 0,0 0 0,-1 0 0,1 0 0,0 0 0,0 0 0,0 0 0,-1 0 0,1 0 0,0 0 0,0 0 0,-8-5 0,5 2 0,0-1 0,0 0 0,0 0 0,0 0 0,1 0 0,-3-6 0,-11-32 0,6 7 0,2-1 0,1-1 0,-3-56 0,7-111 0,3 185 0,1 18 0,-1 4 0,1 31 0,-1-21-1,1 231-346,-13 2 25,9-204 322,1-13 0,-1 0 0,-10 43 0,12-69 0,0 1 0,0-1 0,-1 1 0,1-1 0,-1 0 0,-3 6 0,5-9 0,-1 1 0,1-1 0,0 0 0,0 1 0,-1-1 0,1 0 0,0 1 0,0-1 0,-1 0 0,1 0 0,0 1 0,-1-1 0,1 0 0,0 0 0,-1 0 0,1 1 0,0-1 0,-1 0 0,1 0 0,-1 0 0,1 0 0,0 0 0,-1 0 0,1 0 0,-1 0 0,1 0 0,0 0 0,-1 0 0,1 0 0,-1 0 0,1 0 0,0 0 0,-1 0 0,1-1 0,0 1 0,-1 0 0,1 0 0,0 0 0,-1-1 0,1 1 0,0 0 0,-1 0 0,1-1 0,0 1 0,-1 0 0,1-1 0,0 1 0,0-1 0,-2-1 0,1-1 0,-1 1 0,1-1 0,0 0 0,-2-4 0,-2-13 93,1-1 0,-3-37 0,4-47 275,3 80-345,1-179-23,-1 180 0,0 5 0,-3-28 0,2 40 0,-1 0 0,1 0 0,-1 1 0,0-1 0,-1 0 0,-5-11 0,8 18 0,-1-1 0,1 0 0,0 1 0,-1-1 0,1 1 0,-1-1 0,1 0 0,-1 1 0,0-1 0,1 1 0,-1-1 0,1 1 0,-2-1 0,2 1 0,0 0 0,-1 0 0,1 0 0,0 0 0,0 0 0,-1 0 0,1 0 0,0 0 0,0 0 0,-1 0 0,1 0 0,0 0 0,0 0 0,0 0 0,-1 0 0,1 1 0,0-1 0,0 0 0,-1 0 0,1 0 0,0 0 0,0 0 0,0 1 0,0-1 0,-1 0 0,1 0 0,-1 2 0,0 0 0,-1 0 0,2 0 0,-1 1 0,0-1 0,0 0 0,0 4 0,-3 14 0,2 0 0,0 1 0,3 37 0,11 169 0,-4-101 0,-6-98 0,-2-27 0,1-3 0,-1-17 0,-1-409 0,2 376 0,10-70 0,-4 83 0,-6 35 0,0 0 0,1 0 0,-1 0 0,1 0 0,0 1 0,4-7 0,-6 9 0,1 0 0,-1 1 0,1-1 0,-1 1 0,1-1 0,-1 0 0,1 1 0,-1-1 0,1 1 0,-1-1 0,1 1 0,0 0 0,-1-1 0,1 1 0,0 0 0,-1-1 0,1 1 0,0 0 0,0 0 0,-1-1 0,1 1 0,0 0 0,0 0 0,-1 0 0,2 0 0,-1 1 0,0-1 0,0 1 0,0-1 0,0 1 0,0 0 0,-1-1 0,1 1 0,0 0 0,0 0 0,-1 0 0,1 0 0,0-1 0,-1 1 0,1 0 0,-1 0 0,1 0 0,-1 0 0,1 2 0,2 6 0,0 1 0,0-1 0,1 16 0,2 34 0,-6-57 0,7 411 0,-9-515 0,2-188 0,1 315 0,10 47 0,-8-53 0,-2-18 0,-1-4 0,-6-31 0,-11-42 0,-4-19 0,19 89 0,1-1 0,0-13 0,3 14 0,1 8 0,3 11 0,18 53 0,6 18 0,22 23 0,-3-10 0,-13-5 0,-35-91 0,-1-2 0,-2-5 0,-6-14 0,-90-232 0,81 208 0,16 43 0,0-1 0,1 1 0,-1-1 0,0 1 0,0-1 0,0 1 0,1 0 0,-2 0 0,-1-3 0,3 4 0,0 0 0,0 0 0,0 0 0,0 0 0,-1 0 0,1 0 0,0 0 0,0 0 0,0 0 0,-1 0 0,1 0 0,0 0 0,0 0 0,0 0 0,0 0 0,-1 0 0,1 0 0,0 0 0,0 0 0,0 0 0,0 0 0,-1 0 0,1 1 0,0-1 0,0 0 0,0 0 0,0 0 0,0 0 0,-1 0 0,1 0 0,0 1 0,0-1 0,0 0 0,0 0 0,0 0 0,0 0 0,0 1 0,0-1 0,-1 0 0,1 0 0,0 0 0,0 0 0,0 1 0,-1 3 0,0 1 0,0-1 0,1 1 0,-1 7 0,2 113 0,0-109 0,0-15 0,-1-4 0,1-23 0,0-5 0,0 65 0,4 33 0,27 129 0,-23-163 0,-6-27 0,-3-6 0,0 0 0,1 0 0,-1 0 0,0 0 0,0 0 0,0 0 0,0-1 0,0 1 0,1 0 0,-1 0 0,0 0 0,0 0 0,0 0 0,0 0 0,0 0 0,0 0 0,0-1 0,0 1 0,1 0 0,-1 0 0,0 0 0,0 0 0,0 0 0,0-1 0,0 1 0,0 0 0,0 0 0,0 0 0,0 0 0,0 0 0,0-1 0,2-8 0,0-19 0,2-189-40,-4 164-100,0 52 125,-3-136-780,1 99 749,-11-57-1,12 89 47,-2-5 0,-4-16 0,7 25 0,-1 0 0,0 0 0,0 1 0,1-1 0,-1 0 0,0 1 0,0-1 0,-1 0 0,1 1 0,0-1 0,0 1 0,-1 0 0,1-1 0,-4-1 0,5 3 0,-1 0 0,1-1 0,-1 1 0,1 0 0,-1 0 0,1 0 0,-1 0 0,1 0 0,-1 0 0,1 0 0,-1 0 0,1 0 0,-1 0 0,1 0 0,-1 0 0,1 0 0,-1 1 0,1-1 0,-1 0 0,1 0 0,0 0 0,-1 1 0,1-1 0,-1 0 0,1 1 0,0-1 0,-1 0 0,1 1 0,0-1 0,-1 0 0,1 1 0,0-1 0,-1 1 0,1-1 0,0 1 0,-3 4 0,1-1 0,0 1 0,1 0 0,-1-1 0,1 1 0,-1 6 0,-4 27-22,-1 39 0,3 45-471,4-96 309,-2 272 40,-2-222 316,4-73-116,0-1-1,-1 1 1,1 0-1,-1-1 1,1 1-1,-1-1 1,0 1-1,0-1 1,0 1-1,-2 3 1,3-6-50,-1 0 1,1 0 0,0 0 0,0 0-1,-1 1 1,1-1 0,0 0-1,0 0 1,0 0 0,-1 0 0,1 0-1,0 0 1,0 0 0,-1 0-1,1 0 1,0 0 0,0 0 0,-1 0-1,1 0 1,0 0 0,0 0-1,-1 0 1,1 0 0,0 0-1,0 0 1,-1 0 0,1-1 0,0 1-1,0 0 1,0 0 0,-1 0-1,1-1 1,-2 0-2,1 0-1,-1-1 0,1 0 1,0 1-1,-1-1 1,0-2-1,-6-10-4,1 1 0,0-2 0,-6-19 0,-10-50-4,4 14 160,17 64-4,0 1 1,-1-1-1,-5-10 0,8 15-149,0 1 0,0 0 0,0 0 0,0-1 0,0 1 0,0 0 0,0 0-1,0 0 1,-1-1 0,1 1 0,0 0 0,0 0 0,0 0 0,0-1 0,-1 1 0,1 0 0,0 0 0,0 0 0,0 0 0,-1 0 0,1-1-1,0 1 1,0 0 0,-1 0 0,1 0 0,0 0 0,0 0 0,-1 0 0,1 0 0,0 0 0,0 0 0,-1 0 0,1 0 0,0 0 0,0 0-1,-1 0 1,1 0 0,0 0 0,0 0 0,-1 0 0,1 1 0,0-1 0,0 0 0,-1 0 0,1 0 0,0 0 0,0 0 0,0 1 0,0-1-1,-1 0 1,1 0 0,-1 3-3,0-1 0,-1 0 0,1 0 0,1 0 0,-1 1 0,0-1 0,1 0 0,-1 1 0,0 4 0,0 26 0,1-28 0,0 17 0,2-1 0,5 32 0,-7-52 0,0 0 0,0-1 0,0 1 0,1 0 0,-1-1 0,0 1 0,0 0 0,1-1 0,-1 1 0,0-1 0,0 1 0,1-1 0,-1 1 0,1 0 0,0-1 0,-1 0 0,0 0 0,0 0 0,0 0 0,1 0 0,-1 0 0,0 0 0,0-1 0,0 1 0,1 0 0,-1 0 0,0 0 0,0 0 0,0 0 0,0-1 0,0 1 0,0 0 0,1 0 0,-1 0 0,0-1 0,0 1 0,0 0 0,0 0 0,0-1 0,0 1 0,0 0 0,0-1 0,5-25 0,4-176-267,-5 46-67,-1 117 251,16-76-1,-15 102 84,0 1 0,0-1 0,10-19 0,-13 30 0,0-1 0,1 1 0,-1 0 0,1 0 0,-1 0 0,1 0 0,0 0 0,-1 0 0,1 0 0,0 0 0,1 1 0,3-3 0,-5 3 0,-1 1 0,1 0 0,0 0 0,-1 0 0,1 0 0,0-1 0,0 1 0,-1 0 0,1 0 0,0 0 0,0 1 0,-1-1 0,1 0 0,0 0 0,-1 0 0,1 0 0,0 1 0,0-1 0,1 1 0,-1 0 0,0 0 0,1 0 0,-1 1 0,0-1 0,0 0 0,0 0 0,0 1 0,0-1 0,2 3 0,1 5 0,0 0 0,0 1 0,-1-1 0,2 11 0,49 295-1112,-29-23 1429,-22-257-140,-3-90-177,-3-62-359,-5 1 0,-30-154 1,34 252 789,-7-23-1,10 40-413,1 0 0,0 0-1,-1 0 1,1 0-1,-1 0 1,0 0-1,1 0 1,-1 0 0,0 0-1,1 1 1,-3-3-1,3 3-15,0 0 0,0 0 0,0 0 0,-1 0 0,1 0 0,0 0 0,0 0 0,0 0-1,-1 0 1,1 0 0,0 0 0,0 0 0,0 0 0,-1 0 0,1 0 0,0 0 0,0 0 0,0 0 0,0 1-1,-1-1 1,1 0 0,0 0 0,0 0 0,0 0 0,0 0 0,-1 0 0,1 0 0,0 1 0,0-1 0,0 0 0,0 0-1,0 0 1,0 0 0,0 1 0,-1-1 0,1 0 0,-1 4-4,0-1 0,-1 0 0,1 1 1,1-1-1,-2 5 0,-2 28-10,-1 38 1,4 39 670,2-86-137,0 4-290,2-367-231,-4 209 0,2 109 0,-1 18 0,0 0 0,0 0 0,0 0 0,0 0 0,0 0 0,0 0 0,0 0 0,0 0 0,0 0 0,0 0 0,0 0 0,1 0 0,-1 0 0,0 0 0,0 0 0,0 0 0,0 1 0,0-1 0,0 0 0,0 0 0,0 0 0,0 0 0,0 0 0,0 0 0,0 0 0,0 0 0,0 0 0,0 0 0,1 0 0,-1 0 0,0 0 0,0 0 0,0-1 0,0 1 0,0 0 0,0 0 0,0 0 0,0 0 0,0 0 0,0 0 0,0 0 0,0 0 0,0 0 0,0 0 0,0 0 0,0 0 0,0 0 0,0 0 0,1 0 0,-1 0 0,0 0 0,0 0 0,0 0 0,0 0 0,0 0 0,0-1 0,7 28 0,-5-18 0,13 49 0,32 151 0,-33-114 0,-13-90 0,0-7 0,1-19 0,-1 0 0,-3-22 0,1 15 0,1 5 0,-1 21 0,1 14 0,-2 379-914,2-246 709,0-86 205,-2-47 0,0-12 0,1-2 0,-3-8 0,2 0 0,-3-15 0,-8-66 0,-21-275-1183,14 145 609,16 194 659,3 26 9,0 5 24,-1 39 433,3 61-366,-1 58-200,0-157 33,-3 35-61,3-38 71,-1 1 0,1 0 0,-1-1-1,1 1 1,-1-1 0,0 0 0,0 1 0,0-1 0,0 0 0,-1 1 0,-1 2 0,3-5-3,0 0-1,-1 0 1,1 0 0,0 0 0,0 1-1,0-1 1,-1 0 0,1 0 0,0 0 0,0 0-1,0 0 1,-1 0 0,1 1 0,0-1-1,0 0 1,-1 0 0,1 0 0,0 0 0,0 0-1,-1 0 1,1 0 0,0 0 0,0 0-1,-1 0 1,0-1 16,1 1 1,-1 0-1,1 0 0,0-1 1,-1 1-1,1 0 0,-1-1 1,1 1-1,0-1 0,-1 1 0,1 0 1,0-1-1,-1 1 0,1-2 1,-4-5 61,1-1 0,-2-9 0,4 13-103,-23-78 175,-13-41-86,-9 4-1718,23 73-519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7:32.20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103 24575,'0'-5'0,"0"-6"0,0-13 0,0-5 0,5-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C747BD-BFB1-4ADB-95A7-5CC45965E62D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FBA0CA-6B09-44F6-BA58-4465CED2B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19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9318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701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9689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8712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414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54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410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652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957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922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490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769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67624-0FD2-346F-53CC-2FFB1023D41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EB89DA-0685-7215-B0C2-2ADCD59CA88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4610CE-1565-CA69-3C11-CB11FA3B0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B0677-760B-8BB6-371C-CF4E53AA2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A82A74-3359-E84F-17A9-6CC3319D9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651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88EA5-77A8-B9FC-5940-CA4C14B91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A7CFDB-EB4E-7341-38E6-7BD277D78B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1B79B8-B114-23B8-1EE3-826634A83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E06CCA-17D0-94EF-016A-7E0F3500B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56878-0967-1329-3BAB-9BDFA471F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70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0796716-6728-732D-1E60-17446997AE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7BF6D6C-B156-620B-42AC-2294689209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FF82ED-B7CD-985D-A266-0F3E421F99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289613-58B2-5221-80DA-B45970E818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4D7EB4-E8BA-8475-CEE5-C8FEA7CB2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7179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31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744251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8465B8-9F6F-A7FA-0DC6-AD6DC7FD4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428D6C-7AB9-0685-ECAA-E0052688C8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9865BE-34D4-2F59-4AAB-592C64984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5658D7-48BC-F2B8-F855-709817BD5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0A982E-184E-36DD-43BE-BFBEE8D2C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600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AEB7A-06B5-CB76-E515-D02D4AF1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6CB0F1-51EE-28C6-73B4-3A8BAA5980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A1E159-8C24-8BF9-A98D-34B1F50AD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2BB4C6-24DF-D105-CE2B-BC81090F5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7CE1FC-3F2E-953A-6CA6-FCB89A119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307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F06C47-F4E3-7FE6-E58F-B01B20365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14F23B-0430-A3FB-B205-0C20514F98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166617-3759-EA11-FFA5-6E18D7708D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D61F38-7DDE-6B08-E574-D1F70461F1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6BD48-BC58-8E1C-A7B3-D0512D133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010556-2440-A57E-01B7-3F02E24A7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744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22D839-5AF9-158B-B522-F630E6D6EB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FE1EAC-22AE-0D1E-63D1-F83B7541F4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B64DDE-6E07-DF40-0BAB-9E05D0E2EC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C34A47E-951C-6BBD-8903-6DBE7B5EEF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7D359B-E957-599F-6CB5-B2D86A4857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B792AA4-EBB0-734A-4752-849826E79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361C27-51A8-02A1-2B6E-0B5CBF183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F719A43-5B66-EB90-1977-430358C17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017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C3F17-F9C6-2B28-204D-B2D1B36340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4F7D21-9741-02D6-2EAD-467724B7D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C4BAD3-7882-ABF8-75BD-4E6A93AF0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B93376-A73E-2F08-A192-9998BA98A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344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80E05C-6276-1DE9-A434-84F6EAF63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6A3D5F-3E9A-0707-63B5-33C4B63F4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72A66-8B87-1EDE-B206-146B336F7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80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F6BACA-604E-C482-D897-8B1DA72CF4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06113C-ACE7-95C6-5960-BFBD770EA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3E9454-5ACC-F36B-0529-F030937CAE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124CB1-B083-CAC6-7B9E-208F60AB5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923784-23AF-6F62-3AD8-BCF47402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90CA98-0997-4156-07D3-0FA7AB5528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813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274EF3-4465-F28E-03C6-F52D205A37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05EBDA-8FF8-3E05-93AD-12DB453698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E39C63-31C5-5E13-6EA7-5468ADBAA6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4BD532-D752-948F-2355-0D6F9AD5F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FA64A0-D6E3-D2BF-FBCF-5C8A514D6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08B88B-E603-F05E-4250-5C439C8F1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992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6800A3-E7E2-2FDB-B0F8-86D60C773C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666DDF-4523-C88D-E738-FB0E55C87A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6ADD35-300F-A72E-1257-20B0CA7148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172A3-CEF7-45E6-9AFD-700E5AFFD52F}" type="datetimeFigureOut">
              <a:rPr lang="en-US" smtClean="0"/>
              <a:t>1/3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F71B50-BD94-9B81-1388-AC32639A34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834110-4815-298E-E809-89D3FF5316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F5082C-96A3-4BA0-BC47-BEB912E83C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245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4.bin"/><Relationship Id="rId3" Type="http://schemas.openxmlformats.org/officeDocument/2006/relationships/customXml" Target="../ink/ink18.xml"/><Relationship Id="rId21" Type="http://schemas.microsoft.com/office/2007/relationships/hdphoto" Target="../media/hdphoto1.wdp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6.emf"/><Relationship Id="rId4" Type="http://schemas.openxmlformats.org/officeDocument/2006/relationships/image" Target="../media/image48.png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0.wmf"/><Relationship Id="rId3" Type="http://schemas.openxmlformats.org/officeDocument/2006/relationships/customXml" Target="../ink/ink19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11" Type="http://schemas.openxmlformats.org/officeDocument/2006/relationships/image" Target="../media/image49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9.png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customXml" Target="../ink/ink20.xml"/><Relationship Id="rId7" Type="http://schemas.openxmlformats.org/officeDocument/2006/relationships/image" Target="../media/image59.png"/><Relationship Id="rId12" Type="http://schemas.openxmlformats.org/officeDocument/2006/relationships/image" Target="../media/image6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png"/><Relationship Id="rId4" Type="http://schemas.openxmlformats.org/officeDocument/2006/relationships/image" Target="../media/image190.png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3.xml"/><Relationship Id="rId13" Type="http://schemas.openxmlformats.org/officeDocument/2006/relationships/image" Target="../media/image370.png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customXml" Target="../ink/ink21.xml"/><Relationship Id="rId21" Type="http://schemas.openxmlformats.org/officeDocument/2006/relationships/image" Target="../media/image65.wmf"/><Relationship Id="rId7" Type="http://schemas.openxmlformats.org/officeDocument/2006/relationships/image" Target="../media/image110.png"/><Relationship Id="rId12" Type="http://schemas.openxmlformats.org/officeDocument/2006/relationships/customXml" Target="../ink/ink25.xml"/><Relationship Id="rId17" Type="http://schemas.openxmlformats.org/officeDocument/2006/relationships/image" Target="../media/image31.wmf"/><Relationship Id="rId25" Type="http://schemas.openxmlformats.org/officeDocument/2006/relationships/image" Target="../media/image67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22.xml"/><Relationship Id="rId11" Type="http://schemas.openxmlformats.org/officeDocument/2006/relationships/image" Target="../media/image360.png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1020.png"/><Relationship Id="rId15" Type="http://schemas.openxmlformats.org/officeDocument/2006/relationships/image" Target="../media/image380.png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55.bin"/><Relationship Id="rId10" Type="http://schemas.openxmlformats.org/officeDocument/2006/relationships/customXml" Target="../ink/ink24.xml"/><Relationship Id="rId19" Type="http://schemas.openxmlformats.org/officeDocument/2006/relationships/image" Target="../media/image64.wmf"/><Relationship Id="rId9" Type="http://schemas.openxmlformats.org/officeDocument/2006/relationships/image" Target="../media/image350.png"/><Relationship Id="rId14" Type="http://schemas.openxmlformats.org/officeDocument/2006/relationships/customXml" Target="../ink/ink26.xml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slide" Target="slide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slide" Target="slide18.xml"/><Relationship Id="rId3" Type="http://schemas.openxmlformats.org/officeDocument/2006/relationships/image" Target="../media/image70.png"/><Relationship Id="rId7" Type="http://schemas.openxmlformats.org/officeDocument/2006/relationships/slide" Target="slide8.xml"/><Relationship Id="rId12" Type="http://schemas.openxmlformats.org/officeDocument/2006/relationships/image" Target="../media/image76.png"/><Relationship Id="rId17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6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slide" Target="slide17.xml"/><Relationship Id="rId5" Type="http://schemas.openxmlformats.org/officeDocument/2006/relationships/image" Target="../media/image73.png"/><Relationship Id="rId15" Type="http://schemas.openxmlformats.org/officeDocument/2006/relationships/image" Target="../media/image78.png"/><Relationship Id="rId10" Type="http://schemas.openxmlformats.org/officeDocument/2006/relationships/image" Target="../media/image75.png"/><Relationship Id="rId4" Type="http://schemas.openxmlformats.org/officeDocument/2006/relationships/image" Target="../media/image72.png"/><Relationship Id="rId9" Type="http://schemas.openxmlformats.org/officeDocument/2006/relationships/slide" Target="slide16.xml"/><Relationship Id="rId14" Type="http://schemas.openxmlformats.org/officeDocument/2006/relationships/image" Target="../media/image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4.emf"/><Relationship Id="rId18" Type="http://schemas.openxmlformats.org/officeDocument/2006/relationships/oleObject" Target="../embeddings/oleObject63.bin"/><Relationship Id="rId3" Type="http://schemas.openxmlformats.org/officeDocument/2006/relationships/slide" Target="slide15.xml"/><Relationship Id="rId21" Type="http://schemas.openxmlformats.org/officeDocument/2006/relationships/image" Target="../media/image88.e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6.emf"/><Relationship Id="rId25" Type="http://schemas.openxmlformats.org/officeDocument/2006/relationships/image" Target="../media/image90.emf"/><Relationship Id="rId2" Type="http://schemas.openxmlformats.org/officeDocument/2006/relationships/image" Target="../media/image70.png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3.e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80.wmf"/><Relationship Id="rId15" Type="http://schemas.openxmlformats.org/officeDocument/2006/relationships/image" Target="../media/image85.emf"/><Relationship Id="rId23" Type="http://schemas.openxmlformats.org/officeDocument/2006/relationships/image" Target="../media/image8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8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5.wmf"/><Relationship Id="rId3" Type="http://schemas.openxmlformats.org/officeDocument/2006/relationships/slide" Target="slide15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71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4.w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00.wmf"/><Relationship Id="rId3" Type="http://schemas.openxmlformats.org/officeDocument/2006/relationships/slide" Target="slide15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6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84.bin"/><Relationship Id="rId3" Type="http://schemas.openxmlformats.org/officeDocument/2006/relationships/slide" Target="slide15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07.wmf"/><Relationship Id="rId2" Type="http://schemas.openxmlformats.org/officeDocument/2006/relationships/image" Target="../media/image70.png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5.wmf"/><Relationship Id="rId18" Type="http://schemas.openxmlformats.org/officeDocument/2006/relationships/image" Target="../media/image118.emf"/><Relationship Id="rId3" Type="http://schemas.openxmlformats.org/officeDocument/2006/relationships/image" Target="../media/image110.wmf"/><Relationship Id="rId21" Type="http://schemas.openxmlformats.org/officeDocument/2006/relationships/oleObject" Target="../embeddings/oleObject95.bin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17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4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92.bin"/><Relationship Id="rId22" Type="http://schemas.openxmlformats.org/officeDocument/2006/relationships/image" Target="../media/image1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customXml" Target="../ink/ink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customXml" Target="../ink/ink4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3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7" Type="http://schemas.openxmlformats.org/officeDocument/2006/relationships/image" Target="../media/image20.e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emf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8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10" Type="http://schemas.openxmlformats.org/officeDocument/2006/relationships/image" Target="../media/image15.wmf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13" Type="http://schemas.openxmlformats.org/officeDocument/2006/relationships/image" Target="../media/image36.png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8.bin"/><Relationship Id="rId3" Type="http://schemas.openxmlformats.org/officeDocument/2006/relationships/customXml" Target="../ink/ink5.xml"/><Relationship Id="rId21" Type="http://schemas.openxmlformats.org/officeDocument/2006/relationships/image" Target="../media/image20.emf"/><Relationship Id="rId7" Type="http://schemas.openxmlformats.org/officeDocument/2006/relationships/image" Target="../media/image111.png"/><Relationship Id="rId12" Type="http://schemas.openxmlformats.org/officeDocument/2006/relationships/customXml" Target="../ink/ink9.xml"/><Relationship Id="rId17" Type="http://schemas.openxmlformats.org/officeDocument/2006/relationships/image" Target="../media/image31.wmf"/><Relationship Id="rId25" Type="http://schemas.openxmlformats.org/officeDocument/2006/relationships/image" Target="../media/image33.wmf"/><Relationship Id="rId33" Type="http://schemas.openxmlformats.org/officeDocument/2006/relationships/image" Target="../media/image37.e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35.wmf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6.xml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02.png"/><Relationship Id="rId15" Type="http://schemas.openxmlformats.org/officeDocument/2006/relationships/image" Target="../media/image37.png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29.bin"/><Relationship Id="rId10" Type="http://schemas.openxmlformats.org/officeDocument/2006/relationships/customXml" Target="../ink/ink8.xml"/><Relationship Id="rId19" Type="http://schemas.openxmlformats.org/officeDocument/2006/relationships/image" Target="../media/image16.wmf"/><Relationship Id="rId31" Type="http://schemas.openxmlformats.org/officeDocument/2006/relationships/image" Target="../media/image36.wmf"/><Relationship Id="rId9" Type="http://schemas.openxmlformats.org/officeDocument/2006/relationships/image" Target="../media/image34.png"/><Relationship Id="rId14" Type="http://schemas.openxmlformats.org/officeDocument/2006/relationships/customXml" Target="../ink/ink10.xml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image" Target="../media/image371.png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45.wmf"/><Relationship Id="rId3" Type="http://schemas.openxmlformats.org/officeDocument/2006/relationships/customXml" Target="../ink/ink11.xml"/><Relationship Id="rId21" Type="http://schemas.openxmlformats.org/officeDocument/2006/relationships/image" Target="../media/image20.emf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7" Type="http://schemas.openxmlformats.org/officeDocument/2006/relationships/image" Target="../media/image110.png"/><Relationship Id="rId12" Type="http://schemas.openxmlformats.org/officeDocument/2006/relationships/customXml" Target="../ink/ink15.xml"/><Relationship Id="rId17" Type="http://schemas.openxmlformats.org/officeDocument/2006/relationships/image" Target="../media/image31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39.bin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40.wmf"/><Relationship Id="rId41" Type="http://schemas.openxmlformats.org/officeDocument/2006/relationships/image" Target="../media/image46.wmf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12.xml"/><Relationship Id="rId11" Type="http://schemas.openxmlformats.org/officeDocument/2006/relationships/image" Target="../media/image361.png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40.bin"/><Relationship Id="rId5" Type="http://schemas.openxmlformats.org/officeDocument/2006/relationships/image" Target="../media/image1020.png"/><Relationship Id="rId15" Type="http://schemas.openxmlformats.org/officeDocument/2006/relationships/image" Target="../media/image38.png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customXml" Target="../ink/ink14.xml"/><Relationship Id="rId19" Type="http://schemas.openxmlformats.org/officeDocument/2006/relationships/image" Target="../media/image16.wmf"/><Relationship Id="rId31" Type="http://schemas.openxmlformats.org/officeDocument/2006/relationships/image" Target="../media/image41.wmf"/><Relationship Id="rId9" Type="http://schemas.openxmlformats.org/officeDocument/2006/relationships/image" Target="../media/image351.png"/><Relationship Id="rId14" Type="http://schemas.openxmlformats.org/officeDocument/2006/relationships/customXml" Target="../ink/ink16.xml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43.wmf"/><Relationship Id="rId43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wmf"/><Relationship Id="rId3" Type="http://schemas.openxmlformats.org/officeDocument/2006/relationships/customXml" Target="../ink/ink17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10.bin"/><Relationship Id="rId15" Type="http://schemas.microsoft.com/office/2007/relationships/hdphoto" Target="../media/hdphoto1.wdp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8.png"/><Relationship Id="rId9" Type="http://schemas.openxmlformats.org/officeDocument/2006/relationships/image" Target="../media/image49.wmf"/><Relationship Id="rId1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568" y="182880"/>
            <a:ext cx="4441023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tabLst>
                <a:tab pos="444500" algn="l"/>
              </a:tabLst>
            </a:pP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PT Ngô Lê Tân</a:t>
            </a:r>
          </a:p>
          <a:p>
            <a:pPr algn="ctr">
              <a:tabLst>
                <a:tab pos="444500" algn="l"/>
              </a:tabLst>
            </a:pP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Ti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56DEA2-4291-E390-50FE-20DE7F14D3A1}"/>
              </a:ext>
            </a:extLst>
          </p:cNvPr>
          <p:cNvSpPr/>
          <p:nvPr/>
        </p:nvSpPr>
        <p:spPr>
          <a:xfrm>
            <a:off x="7794001" y="5903893"/>
            <a:ext cx="4397999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tabLst>
                <a:tab pos="444500" algn="l"/>
              </a:tabLst>
            </a:pP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ạnh</a:t>
            </a:r>
            <a:endParaRPr lang="en-US" sz="28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tabLst>
                <a:tab pos="444500" algn="l"/>
              </a:tabLst>
            </a:pPr>
            <a:r>
              <a:rPr lang="en-US" sz="2800" b="1" spc="5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1A4</a:t>
            </a:r>
            <a:endParaRPr lang="en-US" sz="28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49966A-1A34-E967-B694-6F041E6D4657}"/>
              </a:ext>
            </a:extLst>
          </p:cNvPr>
          <p:cNvSpPr txBox="1"/>
          <p:nvPr/>
        </p:nvSpPr>
        <p:spPr>
          <a:xfrm>
            <a:off x="1876611" y="1579936"/>
            <a:ext cx="8116389" cy="2241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BÀI 17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HÀM SỐ LIÊN TỤC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(</a:t>
            </a:r>
            <a:r>
              <a:rPr lang="en-US" sz="2800" b="1" dirty="0" err="1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Tiết</a:t>
            </a:r>
            <a:r>
              <a:rPr lang="en-US" sz="2800" b="1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 1)</a:t>
            </a:r>
            <a:endParaRPr lang="en-US" sz="2800" b="1" dirty="0">
              <a:solidFill>
                <a:srgbClr val="2E2C2B"/>
              </a:solidFill>
              <a:latin typeface="Londrina Solid"/>
              <a:ea typeface="Londrina Solid"/>
              <a:cs typeface="Londrina Solid"/>
              <a:sym typeface="Londrina Solid"/>
            </a:endParaRPr>
          </a:p>
        </p:txBody>
      </p:sp>
    </p:spTree>
    <p:extLst>
      <p:ext uri="{BB962C8B-B14F-4D97-AF65-F5344CB8AC3E}">
        <p14:creationId xmlns:p14="http://schemas.microsoft.com/office/powerpoint/2010/main" val="3471550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884555" y="2823292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ú ý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2104975" y="2510070"/>
              <a:ext cx="180" cy="1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01915" y="2507010"/>
                <a:ext cx="6300" cy="630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Box 321">
            <a:extLst>
              <a:ext uri="{FF2B5EF4-FFF2-40B4-BE49-F238E27FC236}">
                <a16:creationId xmlns:a16="http://schemas.microsoft.com/office/drawing/2014/main" id="{489058E1-66DF-BEC5-5248-689C8B9CE137}"/>
              </a:ext>
            </a:extLst>
          </p:cNvPr>
          <p:cNvSpPr txBox="1"/>
          <p:nvPr/>
        </p:nvSpPr>
        <p:spPr>
          <a:xfrm>
            <a:off x="2522025" y="-552140"/>
            <a:ext cx="942809" cy="8853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6000"/>
              </a:lnSpc>
              <a:spcAft>
                <a:spcPts val="400"/>
              </a:spcAft>
            </a:pP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ea typeface="Cascadia Mono" panose="020B0609020000020004" pitchFamily="49" charset="0"/>
                <a:cs typeface="Arial" panose="020B0604020202020204" pitchFamily="34" charset="0"/>
              </a:rPr>
              <a:t>17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BFC2A5-1976-27CF-0C60-4A9F906B0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11903"/>
              </p:ext>
            </p:extLst>
          </p:nvPr>
        </p:nvGraphicFramePr>
        <p:xfrm>
          <a:off x="2088578" y="2165669"/>
          <a:ext cx="1158131" cy="53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901440" progId="Equation.DSMT4">
                  <p:embed/>
                </p:oleObj>
              </mc:Choice>
              <mc:Fallback>
                <p:oleObj name="Equation" r:id="rId5" imgW="2133360" imgH="901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BFC2A5-1976-27CF-0C60-4A9F906B0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8578" y="2165669"/>
                        <a:ext cx="1158131" cy="53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A8DE1F-2664-0A2B-728B-C93BE939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54405"/>
              </p:ext>
            </p:extLst>
          </p:nvPr>
        </p:nvGraphicFramePr>
        <p:xfrm>
          <a:off x="1260270" y="2748670"/>
          <a:ext cx="949997" cy="53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59158" imgH="1095969" progId="Equation.DSMT4">
                  <p:embed/>
                </p:oleObj>
              </mc:Choice>
              <mc:Fallback>
                <p:oleObj name="Equation" r:id="rId7" imgW="1559158" imgH="109596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A8DE1F-2664-0A2B-728B-C93BE9393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270" y="2748670"/>
                        <a:ext cx="949997" cy="532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F51AB3-56BD-13FB-E2BD-7B77A03E6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44928"/>
              </p:ext>
            </p:extLst>
          </p:nvPr>
        </p:nvGraphicFramePr>
        <p:xfrm>
          <a:off x="2088579" y="984730"/>
          <a:ext cx="1158131" cy="53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8549" imgH="1164467" progId="Equation.DSMT4">
                  <p:embed/>
                </p:oleObj>
              </mc:Choice>
              <mc:Fallback>
                <p:oleObj name="Equation" r:id="rId5" imgW="2528549" imgH="116446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F51AB3-56BD-13FB-E2BD-7B77A03E6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8579" y="984730"/>
                        <a:ext cx="1158131" cy="53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24137D-3B78-39C8-3D89-BF1996115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624114"/>
              </p:ext>
            </p:extLst>
          </p:nvPr>
        </p:nvGraphicFramePr>
        <p:xfrm>
          <a:off x="5725460" y="2084375"/>
          <a:ext cx="980268" cy="69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79360" progId="Equation.DSMT4">
                  <p:embed/>
                </p:oleObj>
              </mc:Choice>
              <mc:Fallback>
                <p:oleObj name="Equation" r:id="rId10" imgW="393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24137D-3B78-39C8-3D89-BF1996115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5460" y="2084375"/>
                        <a:ext cx="980268" cy="69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D77990-6673-EDB9-49FB-ED43D6E14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95350"/>
              </p:ext>
            </p:extLst>
          </p:nvPr>
        </p:nvGraphicFramePr>
        <p:xfrm>
          <a:off x="6087546" y="855738"/>
          <a:ext cx="872286" cy="66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79360" progId="Equation.DSMT4">
                  <p:embed/>
                </p:oleObj>
              </mc:Choice>
              <mc:Fallback>
                <p:oleObj name="Equation" r:id="rId12" imgW="3682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D77990-6673-EDB9-49FB-ED43D6E14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7546" y="855738"/>
                        <a:ext cx="872286" cy="66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78EE4D-BABF-6DD7-C974-FFB47C85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47108"/>
              </p:ext>
            </p:extLst>
          </p:nvPr>
        </p:nvGraphicFramePr>
        <p:xfrm>
          <a:off x="2993429" y="3087893"/>
          <a:ext cx="5435501" cy="7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280" imgH="317160" progId="Equation.DSMT4">
                  <p:embed/>
                </p:oleObj>
              </mc:Choice>
              <mc:Fallback>
                <p:oleObj name="Equation" r:id="rId14" imgW="2222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D78EE4D-BABF-6DD7-C974-FFB47C85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3429" y="3087893"/>
                        <a:ext cx="5435501" cy="7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>
            <a:extLst>
              <a:ext uri="{FF2B5EF4-FFF2-40B4-BE49-F238E27FC236}">
                <a16:creationId xmlns:a16="http://schemas.microsoft.com/office/drawing/2014/main" id="{91066FB2-696E-5771-0599-FE07B75737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" y="205803"/>
            <a:ext cx="6515100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HÀM SỐ LIÊN TỤC TRÊN MỘT KHOẢ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562FEFF-0CEA-4A0A-9B4A-82EA2648ABE0}"/>
              </a:ext>
            </a:extLst>
          </p:cNvPr>
          <p:cNvSpPr txBox="1"/>
          <p:nvPr/>
        </p:nvSpPr>
        <p:spPr>
          <a:xfrm>
            <a:off x="115572" y="858193"/>
            <a:ext cx="11493874" cy="112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L1: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ạ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ọ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ày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C1AB0B-BFF6-B1B1-BB9D-35A57D4B4A7E}"/>
              </a:ext>
            </a:extLst>
          </p:cNvPr>
          <p:cNvSpPr txBox="1"/>
          <p:nvPr/>
        </p:nvSpPr>
        <p:spPr>
          <a:xfrm>
            <a:off x="115572" y="2052048"/>
            <a:ext cx="11493874" cy="112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L2: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ạ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ọ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ạ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ầu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út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,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ứ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B2DAE0-43F1-E342-D96F-B3E3DD809D2B}"/>
              </a:ext>
            </a:extLst>
          </p:cNvPr>
          <p:cNvSpPr txBox="1"/>
          <p:nvPr/>
        </p:nvSpPr>
        <p:spPr>
          <a:xfrm>
            <a:off x="115572" y="3767243"/>
            <a:ext cx="11493874" cy="570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L3: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DB3E7B5-0537-87F2-0A20-EFE5071DC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82632"/>
              </p:ext>
            </p:extLst>
          </p:nvPr>
        </p:nvGraphicFramePr>
        <p:xfrm>
          <a:off x="2059898" y="3850136"/>
          <a:ext cx="825220" cy="56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DB3E7B5-0537-87F2-0A20-EFE5071DC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9898" y="3850136"/>
                        <a:ext cx="825220" cy="56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E3855E-4C60-4369-7719-F271780A3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10915"/>
              </p:ext>
            </p:extLst>
          </p:nvPr>
        </p:nvGraphicFramePr>
        <p:xfrm>
          <a:off x="5567680" y="3865118"/>
          <a:ext cx="769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9683" imgH="571779" progId="Equation.DSMT4">
                  <p:embed/>
                </p:oleObj>
              </mc:Choice>
              <mc:Fallback>
                <p:oleObj name="Equation" r:id="rId18" imgW="769683" imgH="571779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3E3855E-4C60-4369-7719-F271780A3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7680" y="3865118"/>
                        <a:ext cx="76993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01FDAF66-3606-A1DC-7DC4-EE949681207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saturation sat="4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23689" y="3850136"/>
            <a:ext cx="5435501" cy="2891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861995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884555" y="3310972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ú ý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27CB944-0049-B8F1-C271-70D01690F363}"/>
              </a:ext>
            </a:extLst>
          </p:cNvPr>
          <p:cNvSpPr/>
          <p:nvPr/>
        </p:nvSpPr>
        <p:spPr>
          <a:xfrm>
            <a:off x="350016" y="1181508"/>
            <a:ext cx="11491969" cy="256194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ọi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uộc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oạ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</a:t>
            </a:r>
            <a:r>
              <a:rPr lang="en-US" sz="2400" dirty="0" err="1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                                         . 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2104975" y="2997750"/>
              <a:ext cx="180" cy="1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01915" y="2994690"/>
                <a:ext cx="6300" cy="630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Box 321">
            <a:extLst>
              <a:ext uri="{FF2B5EF4-FFF2-40B4-BE49-F238E27FC236}">
                <a16:creationId xmlns:a16="http://schemas.microsoft.com/office/drawing/2014/main" id="{489058E1-66DF-BEC5-5248-689C8B9CE137}"/>
              </a:ext>
            </a:extLst>
          </p:cNvPr>
          <p:cNvSpPr txBox="1"/>
          <p:nvPr/>
        </p:nvSpPr>
        <p:spPr>
          <a:xfrm>
            <a:off x="2522025" y="-64460"/>
            <a:ext cx="942809" cy="8853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6000"/>
              </a:lnSpc>
              <a:spcAft>
                <a:spcPts val="400"/>
              </a:spcAft>
            </a:pP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ea typeface="Cascadia Mono" panose="020B0609020000020004" pitchFamily="49" charset="0"/>
                <a:cs typeface="Arial" panose="020B0604020202020204" pitchFamily="34" charset="0"/>
              </a:rPr>
              <a:t>17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BFC2A5-1976-27CF-0C60-4A9F906B0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65033"/>
              </p:ext>
            </p:extLst>
          </p:nvPr>
        </p:nvGraphicFramePr>
        <p:xfrm>
          <a:off x="1996182" y="1388720"/>
          <a:ext cx="1158131" cy="53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901440" progId="Equation.DSMT4">
                  <p:embed/>
                </p:oleObj>
              </mc:Choice>
              <mc:Fallback>
                <p:oleObj name="Equation" r:id="rId5" imgW="2133360" imgH="901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BFC2A5-1976-27CF-0C60-4A9F906B0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6182" y="1388720"/>
                        <a:ext cx="1158131" cy="53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8241A3DD-A6FF-AFBF-DF35-C6869FDA90EA}"/>
              </a:ext>
            </a:extLst>
          </p:cNvPr>
          <p:cNvGrpSpPr/>
          <p:nvPr/>
        </p:nvGrpSpPr>
        <p:grpSpPr>
          <a:xfrm>
            <a:off x="320949" y="3939842"/>
            <a:ext cx="11491969" cy="2712355"/>
            <a:chOff x="1378109" y="4403382"/>
            <a:chExt cx="22023886" cy="4655017"/>
          </a:xfrm>
        </p:grpSpPr>
        <p:sp>
          <p:nvSpPr>
            <p:cNvPr id="69" name="Rounded Rectangle 35">
              <a:extLst>
                <a:ext uri="{FF2B5EF4-FFF2-40B4-BE49-F238E27FC236}">
                  <a16:creationId xmlns:a16="http://schemas.microsoft.com/office/drawing/2014/main" id="{9CB640C5-D18A-EA95-9992-4580D6CF65FB}"/>
                </a:ext>
              </a:extLst>
            </p:cNvPr>
            <p:cNvSpPr/>
            <p:nvPr/>
          </p:nvSpPr>
          <p:spPr>
            <a:xfrm>
              <a:off x="1533269" y="4671091"/>
              <a:ext cx="21868726" cy="4387308"/>
            </a:xfrm>
            <a:prstGeom prst="roundRect">
              <a:avLst>
                <a:gd name="adj" fmla="val 4110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r>
                <a:rPr lang="en-US" sz="2400" dirty="0">
                  <a:highlight>
                    <a:srgbClr val="EEF7E9"/>
                  </a:highlight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pSp>
          <p:nvGrpSpPr>
            <p:cNvPr id="26" name="Group 7">
              <a:extLst>
                <a:ext uri="{FF2B5EF4-FFF2-40B4-BE49-F238E27FC236}">
                  <a16:creationId xmlns:a16="http://schemas.microsoft.com/office/drawing/2014/main" id="{A3966C54-19E9-8F65-D7C4-1F47139FEDF7}"/>
                </a:ext>
              </a:extLst>
            </p:cNvPr>
            <p:cNvGrpSpPr/>
            <p:nvPr/>
          </p:nvGrpSpPr>
          <p:grpSpPr>
            <a:xfrm>
              <a:off x="1378109" y="4403382"/>
              <a:ext cx="820486" cy="549566"/>
              <a:chOff x="192143" y="8633545"/>
              <a:chExt cx="919597" cy="615952"/>
            </a:xfrm>
          </p:grpSpPr>
          <p:sp>
            <p:nvSpPr>
              <p:cNvPr id="27" name="Freeform 45">
                <a:extLst>
                  <a:ext uri="{FF2B5EF4-FFF2-40B4-BE49-F238E27FC236}">
                    <a16:creationId xmlns:a16="http://schemas.microsoft.com/office/drawing/2014/main" id="{87741307-0C81-DBE4-0BD4-4CFBB7A93D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Freeform 46">
                <a:extLst>
                  <a:ext uri="{FF2B5EF4-FFF2-40B4-BE49-F238E27FC236}">
                    <a16:creationId xmlns:a16="http://schemas.microsoft.com/office/drawing/2014/main" id="{46F16E8A-79FD-F1B8-0559-1AF9F3A198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Freeform 47">
                <a:extLst>
                  <a:ext uri="{FF2B5EF4-FFF2-40B4-BE49-F238E27FC236}">
                    <a16:creationId xmlns:a16="http://schemas.microsoft.com/office/drawing/2014/main" id="{49562B7F-BECB-D82C-754E-931C535F9A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Freeform 48">
                <a:extLst>
                  <a:ext uri="{FF2B5EF4-FFF2-40B4-BE49-F238E27FC236}">
                    <a16:creationId xmlns:a16="http://schemas.microsoft.com/office/drawing/2014/main" id="{19B46F24-B7C8-7FD7-3C98-36AA60201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49">
                <a:extLst>
                  <a:ext uri="{FF2B5EF4-FFF2-40B4-BE49-F238E27FC236}">
                    <a16:creationId xmlns:a16="http://schemas.microsoft.com/office/drawing/2014/main" id="{1C2C867A-95AB-95B6-9093-F82082DB3D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Freeform 50">
                <a:extLst>
                  <a:ext uri="{FF2B5EF4-FFF2-40B4-BE49-F238E27FC236}">
                    <a16:creationId xmlns:a16="http://schemas.microsoft.com/office/drawing/2014/main" id="{04D80157-2A19-E82C-78AD-EA7AE3D510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Rectangle 53">
                <a:extLst>
                  <a:ext uri="{FF2B5EF4-FFF2-40B4-BE49-F238E27FC236}">
                    <a16:creationId xmlns:a16="http://schemas.microsoft.com/office/drawing/2014/main" id="{2681370F-2254-C896-7428-87EC68C1B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Rectangle 54">
                <a:extLst>
                  <a:ext uri="{FF2B5EF4-FFF2-40B4-BE49-F238E27FC236}">
                    <a16:creationId xmlns:a16="http://schemas.microsoft.com/office/drawing/2014/main" id="{60E8E62F-98FB-A7FF-B59E-7593F44D6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Freeform 55">
                <a:extLst>
                  <a:ext uri="{FF2B5EF4-FFF2-40B4-BE49-F238E27FC236}">
                    <a16:creationId xmlns:a16="http://schemas.microsoft.com/office/drawing/2014/main" id="{3CB32200-7069-3C80-4CCC-EB9806ED6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Freeform 56">
                <a:extLst>
                  <a:ext uri="{FF2B5EF4-FFF2-40B4-BE49-F238E27FC236}">
                    <a16:creationId xmlns:a16="http://schemas.microsoft.com/office/drawing/2014/main" id="{E20CAA77-E244-A5B4-23B3-BE3342AC77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8002" y="8691489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A8DE1F-2664-0A2B-728B-C93BE939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03529"/>
              </p:ext>
            </p:extLst>
          </p:nvPr>
        </p:nvGraphicFramePr>
        <p:xfrm>
          <a:off x="7796943" y="1398965"/>
          <a:ext cx="7794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59158" imgH="1095969" progId="Equation.DSMT4">
                  <p:embed/>
                </p:oleObj>
              </mc:Choice>
              <mc:Fallback>
                <p:oleObj name="Equation" r:id="rId7" imgW="1559158" imgH="109596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A8DE1F-2664-0A2B-728B-C93BE9393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6943" y="1398965"/>
                        <a:ext cx="7794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F51AB3-56BD-13FB-E2BD-7B77A03E6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70720"/>
              </p:ext>
            </p:extLst>
          </p:nvPr>
        </p:nvGraphicFramePr>
        <p:xfrm>
          <a:off x="2022018" y="2508378"/>
          <a:ext cx="1158131" cy="53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8549" imgH="1164467" progId="Equation.DSMT4">
                  <p:embed/>
                </p:oleObj>
              </mc:Choice>
              <mc:Fallback>
                <p:oleObj name="Equation" r:id="rId5" imgW="2528549" imgH="116446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F51AB3-56BD-13FB-E2BD-7B77A03E6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2018" y="2508378"/>
                        <a:ext cx="1158131" cy="53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24137D-3B78-39C8-3D89-BF1996115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66130"/>
              </p:ext>
            </p:extLst>
          </p:nvPr>
        </p:nvGraphicFramePr>
        <p:xfrm>
          <a:off x="7416340" y="2388042"/>
          <a:ext cx="980268" cy="69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79360" progId="Equation.DSMT4">
                  <p:embed/>
                </p:oleObj>
              </mc:Choice>
              <mc:Fallback>
                <p:oleObj name="Equation" r:id="rId10" imgW="393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24137D-3B78-39C8-3D89-BF1996115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16340" y="2388042"/>
                        <a:ext cx="980268" cy="69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D77990-6673-EDB9-49FB-ED43D6E14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27000"/>
              </p:ext>
            </p:extLst>
          </p:nvPr>
        </p:nvGraphicFramePr>
        <p:xfrm>
          <a:off x="1585875" y="2985738"/>
          <a:ext cx="872286" cy="66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279360" progId="Equation.DSMT4">
                  <p:embed/>
                </p:oleObj>
              </mc:Choice>
              <mc:Fallback>
                <p:oleObj name="Equation" r:id="rId12" imgW="3682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D77990-6673-EDB9-49FB-ED43D6E14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5875" y="2985738"/>
                        <a:ext cx="872286" cy="66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78EE4D-BABF-6DD7-C974-FFB47C85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58988"/>
              </p:ext>
            </p:extLst>
          </p:nvPr>
        </p:nvGraphicFramePr>
        <p:xfrm>
          <a:off x="2795908" y="3004486"/>
          <a:ext cx="5600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280" imgH="317160" progId="Equation.DSMT4">
                  <p:embed/>
                </p:oleObj>
              </mc:Choice>
              <mc:Fallback>
                <p:oleObj name="Equation" r:id="rId14" imgW="2222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D78EE4D-BABF-6DD7-C974-FFB47C85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95908" y="3004486"/>
                        <a:ext cx="5600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661FC0-179C-E425-5BF9-BA5E3932341F}"/>
              </a:ext>
            </a:extLst>
          </p:cNvPr>
          <p:cNvSpPr txBox="1"/>
          <p:nvPr/>
        </p:nvSpPr>
        <p:spPr>
          <a:xfrm>
            <a:off x="372469" y="4275627"/>
            <a:ext cx="110939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* </a:t>
            </a:r>
            <a:r>
              <a:rPr lang="en-US" sz="2400" b="1" dirty="0" err="1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ưu</a:t>
            </a:r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ý: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hái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iệ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ửa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hư</a:t>
            </a:r>
            <a:endParaRPr lang="en-US" sz="2400" dirty="0"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ghĩa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ương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</a:t>
            </a:r>
          </a:p>
          <a:p>
            <a:endParaRPr lang="en-US" sz="2400" dirty="0">
              <a:solidFill>
                <a:srgbClr val="145F82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* </a:t>
            </a:r>
            <a:r>
              <a:rPr lang="en-US" sz="2400" b="1" dirty="0" err="1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:</a:t>
            </a:r>
            <a:r>
              <a:rPr lang="en-US" sz="2400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ề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 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9B776B9-E7B5-8B03-3B09-8C42A0DE7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73275"/>
              </p:ext>
            </p:extLst>
          </p:nvPr>
        </p:nvGraphicFramePr>
        <p:xfrm>
          <a:off x="8797122" y="4155886"/>
          <a:ext cx="2793232" cy="69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17440" imgH="279360" progId="Equation.DSMT4">
                  <p:embed/>
                </p:oleObj>
              </mc:Choice>
              <mc:Fallback>
                <p:oleObj name="Equation" r:id="rId16" imgW="111744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9B776B9-E7B5-8B03-3B09-8C42A0DE7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7122" y="4155886"/>
                        <a:ext cx="2793232" cy="698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>
            <a:extLst>
              <a:ext uri="{FF2B5EF4-FFF2-40B4-BE49-F238E27FC236}">
                <a16:creationId xmlns:a16="http://schemas.microsoft.com/office/drawing/2014/main" id="{91066FB2-696E-5771-0599-FE07B75737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" y="205803"/>
            <a:ext cx="6515100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HÀM SỐ LIÊN TỤC TRÊN MỘT KHOẢ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1073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884555" y="3310972"/>
            <a:ext cx="1016625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23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27CB944-0049-B8F1-C271-70D01690F363}"/>
              </a:ext>
            </a:extLst>
          </p:cNvPr>
          <p:cNvSpPr/>
          <p:nvPr/>
        </p:nvSpPr>
        <p:spPr>
          <a:xfrm>
            <a:off x="266700" y="1457527"/>
            <a:ext cx="11546146" cy="1950591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23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</a:t>
            </a:r>
            <a:endParaRPr lang="en-US" sz="2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0064D0-5500-BA54-C65F-2620CF2EB73E}"/>
              </a:ext>
            </a:extLst>
          </p:cNvPr>
          <p:cNvSpPr txBox="1"/>
          <p:nvPr/>
        </p:nvSpPr>
        <p:spPr>
          <a:xfrm>
            <a:off x="647443" y="837941"/>
            <a:ext cx="864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ơ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ấp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2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BABF0EC-988B-4800-1E7E-65AED5EA0B84}"/>
              </a:ext>
            </a:extLst>
          </p:cNvPr>
          <p:cNvSpPr/>
          <p:nvPr/>
        </p:nvSpPr>
        <p:spPr>
          <a:xfrm>
            <a:off x="548090" y="979557"/>
            <a:ext cx="166789" cy="18338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2104975" y="2997750"/>
              <a:ext cx="180" cy="1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01915" y="2994690"/>
                <a:ext cx="6300" cy="630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9661FC0-179C-E425-5BF9-BA5E3932341F}"/>
              </a:ext>
            </a:extLst>
          </p:cNvPr>
          <p:cNvSpPr txBox="1"/>
          <p:nvPr/>
        </p:nvSpPr>
        <p:spPr>
          <a:xfrm>
            <a:off x="422347" y="1609062"/>
            <a:ext cx="11093961" cy="570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a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      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R.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10A658D-64FF-2312-22A8-254D559DEFD9}"/>
              </a:ext>
            </a:extLst>
          </p:cNvPr>
          <p:cNvSpPr/>
          <p:nvPr/>
        </p:nvSpPr>
        <p:spPr>
          <a:xfrm>
            <a:off x="573775" y="1871490"/>
            <a:ext cx="166789" cy="18338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16E80C0-7221-3585-E4DA-0F36C6878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8008" y="1707101"/>
          <a:ext cx="2786406" cy="47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16E80C0-7221-3585-E4DA-0F36C6878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8008" y="1707101"/>
                        <a:ext cx="2786406" cy="479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>
            <a:extLst>
              <a:ext uri="{FF2B5EF4-FFF2-40B4-BE49-F238E27FC236}">
                <a16:creationId xmlns:a16="http://schemas.microsoft.com/office/drawing/2014/main" id="{E605C4B9-36E1-4527-E808-8DBC2BEA2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" y="3746870"/>
            <a:ext cx="3952217" cy="2739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1439EC0-7DBA-64EE-1E1E-F47587F62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3702706"/>
            <a:ext cx="4270932" cy="2984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86D80DC-4354-CDCB-FCB3-4ABCC67FEC7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6700" y="3730965"/>
            <a:ext cx="10585286" cy="2663964"/>
          </a:xfrm>
          <a:prstGeom prst="rect">
            <a:avLst/>
          </a:prstGeom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DDD19C39-5D3D-9909-705E-A19952A9E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622" y="4162659"/>
            <a:ext cx="4076530" cy="2119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04CE60-7BB9-BC77-CD43-96C4BCF56FE5}"/>
              </a:ext>
            </a:extLst>
          </p:cNvPr>
          <p:cNvSpPr txBox="1"/>
          <p:nvPr/>
        </p:nvSpPr>
        <p:spPr>
          <a:xfrm>
            <a:off x="832898" y="2257874"/>
            <a:ext cx="11093961" cy="1124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                     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â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ữu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ỉ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ương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a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úng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B017B11-868D-DA74-3A04-05C1C79526ED}"/>
              </a:ext>
            </a:extLst>
          </p:cNvPr>
          <p:cNvSpPr/>
          <p:nvPr/>
        </p:nvSpPr>
        <p:spPr>
          <a:xfrm>
            <a:off x="574975" y="2510389"/>
            <a:ext cx="166789" cy="18338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5CB1F6-3EB9-FD1E-1575-827A26BE3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7209" y="2190196"/>
          <a:ext cx="4086281" cy="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01720" imgH="266400" progId="Equation.DSMT4">
                  <p:embed/>
                </p:oleObj>
              </mc:Choice>
              <mc:Fallback>
                <p:oleObj name="Equation" r:id="rId11" imgW="170172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5CB1F6-3EB9-FD1E-1575-827A26BE3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7209" y="2190196"/>
                        <a:ext cx="4086281" cy="64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Google Shape;108;p2">
            <a:extLst>
              <a:ext uri="{FF2B5EF4-FFF2-40B4-BE49-F238E27FC236}">
                <a16:creationId xmlns:a16="http://schemas.microsoft.com/office/drawing/2014/main" id="{34FF1AAE-0EAD-D8F1-AEEF-77760575BEC2}"/>
              </a:ext>
            </a:extLst>
          </p:cNvPr>
          <p:cNvSpPr/>
          <p:nvPr/>
        </p:nvSpPr>
        <p:spPr>
          <a:xfrm flipH="1">
            <a:off x="6502146" y="458294"/>
            <a:ext cx="6150622" cy="2090078"/>
          </a:xfrm>
          <a:prstGeom prst="cloudCallout">
            <a:avLst>
              <a:gd name="adj1" fmla="val 20213"/>
              <a:gd name="adj2" fmla="val 90850"/>
            </a:avLst>
          </a:prstGeom>
          <a:solidFill>
            <a:srgbClr val="D6F7FE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hư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ậy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hững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àm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ày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ị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ián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oạn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hững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à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ó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àm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không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xác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ịnh</a:t>
            </a:r>
            <a:r>
              <a:rPr lang="en-US" sz="235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235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AutoShape 4">
            <a:extLst>
              <a:ext uri="{FF2B5EF4-FFF2-40B4-BE49-F238E27FC236}">
                <a16:creationId xmlns:a16="http://schemas.microsoft.com/office/drawing/2014/main" id="{38BB5050-798D-650E-1FB2-C640CE191AE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" y="205803"/>
            <a:ext cx="6515100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HÀM SỐ LIÊN TỤC TRÊN MỘT KHOẢ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556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2" grpId="0"/>
      <p:bldP spid="3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15D63885-241F-3B3D-3B7E-51DF090E88DF}"/>
              </a:ext>
            </a:extLst>
          </p:cNvPr>
          <p:cNvGrpSpPr/>
          <p:nvPr/>
        </p:nvGrpSpPr>
        <p:grpSpPr>
          <a:xfrm>
            <a:off x="1701055" y="4057770"/>
            <a:ext cx="42480" cy="152460"/>
            <a:chOff x="3402109" y="8115539"/>
            <a:chExt cx="8496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14:cNvPr>
                <p14:cNvContentPartPr/>
                <p14:nvPr/>
              </p14:nvContentPartPr>
              <p14:xfrm>
                <a:off x="3402109" y="8420099"/>
                <a:ext cx="360" cy="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95989" y="841397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14:cNvPr>
                <p14:cNvContentPartPr/>
                <p14:nvPr/>
              </p14:nvContentPartPr>
              <p14:xfrm>
                <a:off x="3486709" y="8115539"/>
                <a:ext cx="360" cy="304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80589" y="8109419"/>
                  <a:ext cx="12600" cy="31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14:cNvPr>
              <p14:cNvContentPartPr/>
              <p14:nvPr/>
            </p14:nvContentPartPr>
            <p14:xfrm>
              <a:off x="1732555" y="3985410"/>
              <a:ext cx="33300" cy="2676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78845" y="3877483"/>
                <a:ext cx="140361" cy="483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14:cNvPr>
              <p14:cNvContentPartPr/>
              <p14:nvPr/>
            </p14:nvContentPartPr>
            <p14:xfrm>
              <a:off x="1681435" y="3963270"/>
              <a:ext cx="123660" cy="3508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75324" y="3957153"/>
                <a:ext cx="135882" cy="3630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14:cNvPr>
              <p14:cNvContentPartPr/>
              <p14:nvPr/>
            </p14:nvContentPartPr>
            <p14:xfrm>
              <a:off x="1796995" y="4598335"/>
              <a:ext cx="1980" cy="372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39245" y="4535638"/>
                <a:ext cx="117150" cy="1622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14:cNvPr>
              <p14:cNvContentPartPr/>
              <p14:nvPr/>
            </p14:nvContentPartPr>
            <p14:xfrm>
              <a:off x="-914526" y="3040795"/>
              <a:ext cx="180" cy="18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919026" y="3036295"/>
                <a:ext cx="9000" cy="9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39FD8-A268-CF9E-C9ED-CB0A49DB8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1104900"/>
          <a:ext cx="13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507960" progId="Equation.DSMT4">
                  <p:embed/>
                </p:oleObj>
              </mc:Choice>
              <mc:Fallback>
                <p:oleObj name="Equation" r:id="rId16" imgW="2793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39FD8-A268-CF9E-C9ED-CB0A49DB8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6150" y="1104900"/>
                        <a:ext cx="139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ounded Rectangle 61">
            <a:extLst>
              <a:ext uri="{FF2B5EF4-FFF2-40B4-BE49-F238E27FC236}">
                <a16:creationId xmlns:a16="http://schemas.microsoft.com/office/drawing/2014/main" id="{6B3D5FE0-9160-2509-597A-A676AE70B46E}"/>
              </a:ext>
            </a:extLst>
          </p:cNvPr>
          <p:cNvSpPr/>
          <p:nvPr/>
        </p:nvSpPr>
        <p:spPr>
          <a:xfrm>
            <a:off x="228775" y="1381040"/>
            <a:ext cx="11451669" cy="1122252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2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0" name="Group 67">
            <a:extLst>
              <a:ext uri="{FF2B5EF4-FFF2-40B4-BE49-F238E27FC236}">
                <a16:creationId xmlns:a16="http://schemas.microsoft.com/office/drawing/2014/main" id="{3B4B21D7-4A8C-8601-087A-754CACA15F69}"/>
              </a:ext>
            </a:extLst>
          </p:cNvPr>
          <p:cNvGrpSpPr/>
          <p:nvPr/>
        </p:nvGrpSpPr>
        <p:grpSpPr>
          <a:xfrm>
            <a:off x="255052" y="1140860"/>
            <a:ext cx="2565924" cy="511891"/>
            <a:chOff x="1311958" y="3405486"/>
            <a:chExt cx="3579192" cy="982816"/>
          </a:xfrm>
        </p:grpSpPr>
        <p:sp>
          <p:nvSpPr>
            <p:cNvPr id="121" name="Freeform 20">
              <a:extLst>
                <a:ext uri="{FF2B5EF4-FFF2-40B4-BE49-F238E27FC236}">
                  <a16:creationId xmlns:a16="http://schemas.microsoft.com/office/drawing/2014/main" id="{1BD2E743-DE41-85A0-B414-BFBC2D8ADEC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9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A04E60CC-22FE-EE85-83BF-DC65CFFB9214}"/>
                </a:ext>
              </a:extLst>
            </p:cNvPr>
            <p:cNvSpPr txBox="1"/>
            <p:nvPr/>
          </p:nvSpPr>
          <p:spPr>
            <a:xfrm>
              <a:off x="2149267" y="3531465"/>
              <a:ext cx="2679199" cy="8568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en-US" sz="23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lang="en-US" sz="23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23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23" name="Group 70">
              <a:extLst>
                <a:ext uri="{FF2B5EF4-FFF2-40B4-BE49-F238E27FC236}">
                  <a16:creationId xmlns:a16="http://schemas.microsoft.com/office/drawing/2014/main" id="{D0859ACD-5558-C455-3845-9548EA6E4CEC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BE79173C-4478-442E-B596-41E556A248D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90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25" name="Freeform 13">
                <a:extLst>
                  <a:ext uri="{FF2B5EF4-FFF2-40B4-BE49-F238E27FC236}">
                    <a16:creationId xmlns:a16="http://schemas.microsoft.com/office/drawing/2014/main" id="{6C7D9D44-4563-F06C-FA16-C1D62A7E09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Freeform 14">
                <a:extLst>
                  <a:ext uri="{FF2B5EF4-FFF2-40B4-BE49-F238E27FC236}">
                    <a16:creationId xmlns:a16="http://schemas.microsoft.com/office/drawing/2014/main" id="{DA583EC8-7E9C-2DCE-9F3D-2D2F3A6E85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7" name="Freeform 15">
                <a:extLst>
                  <a:ext uri="{FF2B5EF4-FFF2-40B4-BE49-F238E27FC236}">
                    <a16:creationId xmlns:a16="http://schemas.microsoft.com/office/drawing/2014/main" id="{3ED03E8A-6FC8-F3F3-D757-77996A9280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Freeform 16">
                <a:extLst>
                  <a:ext uri="{FF2B5EF4-FFF2-40B4-BE49-F238E27FC236}">
                    <a16:creationId xmlns:a16="http://schemas.microsoft.com/office/drawing/2014/main" id="{54A93D6E-6635-C5AE-888B-83A509F99F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9" name="Freeform 17">
                <a:extLst>
                  <a:ext uri="{FF2B5EF4-FFF2-40B4-BE49-F238E27FC236}">
                    <a16:creationId xmlns:a16="http://schemas.microsoft.com/office/drawing/2014/main" id="{22EB179F-9492-0193-D08E-53FB83243E1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0" name="Freeform 18">
                <a:extLst>
                  <a:ext uri="{FF2B5EF4-FFF2-40B4-BE49-F238E27FC236}">
                    <a16:creationId xmlns:a16="http://schemas.microsoft.com/office/drawing/2014/main" id="{FEB5997D-D011-0D90-6ED9-918819044C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1" name="Freeform 19">
                <a:extLst>
                  <a:ext uri="{FF2B5EF4-FFF2-40B4-BE49-F238E27FC236}">
                    <a16:creationId xmlns:a16="http://schemas.microsoft.com/office/drawing/2014/main" id="{EB16DE63-1FFB-CF62-6611-48277A5C3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2" name="Freeform 20">
                <a:extLst>
                  <a:ext uri="{FF2B5EF4-FFF2-40B4-BE49-F238E27FC236}">
                    <a16:creationId xmlns:a16="http://schemas.microsoft.com/office/drawing/2014/main" id="{2611096A-B375-7285-779A-CCD2FAD0DF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3" name="Freeform 21">
                <a:extLst>
                  <a:ext uri="{FF2B5EF4-FFF2-40B4-BE49-F238E27FC236}">
                    <a16:creationId xmlns:a16="http://schemas.microsoft.com/office/drawing/2014/main" id="{7F3C5549-C62F-3EA4-885E-FA5E0E1D53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4" name="Freeform 22">
                <a:extLst>
                  <a:ext uri="{FF2B5EF4-FFF2-40B4-BE49-F238E27FC236}">
                    <a16:creationId xmlns:a16="http://schemas.microsoft.com/office/drawing/2014/main" id="{7D82705F-0213-707B-630E-5BB0A8FDB4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5" name="Freeform 23">
                <a:extLst>
                  <a:ext uri="{FF2B5EF4-FFF2-40B4-BE49-F238E27FC236}">
                    <a16:creationId xmlns:a16="http://schemas.microsoft.com/office/drawing/2014/main" id="{2B84C9B7-A925-5BA5-4087-C026C21C77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6" name="Freeform 24">
                <a:extLst>
                  <a:ext uri="{FF2B5EF4-FFF2-40B4-BE49-F238E27FC236}">
                    <a16:creationId xmlns:a16="http://schemas.microsoft.com/office/drawing/2014/main" id="{2C2D9DFD-1B26-FCA1-D18F-E64D13B3C1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7" name="Freeform 25">
                <a:extLst>
                  <a:ext uri="{FF2B5EF4-FFF2-40B4-BE49-F238E27FC236}">
                    <a16:creationId xmlns:a16="http://schemas.microsoft.com/office/drawing/2014/main" id="{23793988-E072-CC59-83AD-A9956D9EEF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8" name="Freeform 26">
                <a:extLst>
                  <a:ext uri="{FF2B5EF4-FFF2-40B4-BE49-F238E27FC236}">
                    <a16:creationId xmlns:a16="http://schemas.microsoft.com/office/drawing/2014/main" id="{ACA2627C-1186-640A-C614-EF596498F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9" name="Freeform 27">
                <a:extLst>
                  <a:ext uri="{FF2B5EF4-FFF2-40B4-BE49-F238E27FC236}">
                    <a16:creationId xmlns:a16="http://schemas.microsoft.com/office/drawing/2014/main" id="{80327F73-06DA-42A9-FDAA-56AA4549B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Freeform 28">
                <a:extLst>
                  <a:ext uri="{FF2B5EF4-FFF2-40B4-BE49-F238E27FC236}">
                    <a16:creationId xmlns:a16="http://schemas.microsoft.com/office/drawing/2014/main" id="{F0F0BBB5-79CE-587C-9A9E-F0F1A8D27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1" name="Freeform 29">
                <a:extLst>
                  <a:ext uri="{FF2B5EF4-FFF2-40B4-BE49-F238E27FC236}">
                    <a16:creationId xmlns:a16="http://schemas.microsoft.com/office/drawing/2014/main" id="{306A991F-0A69-EDB4-1EB8-D99C7F4958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2" name="Freeform 30">
                <a:extLst>
                  <a:ext uri="{FF2B5EF4-FFF2-40B4-BE49-F238E27FC236}">
                    <a16:creationId xmlns:a16="http://schemas.microsoft.com/office/drawing/2014/main" id="{EB9E9176-D947-CFD2-7C3F-82F9FC7BD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3" name="Freeform 31">
                <a:extLst>
                  <a:ext uri="{FF2B5EF4-FFF2-40B4-BE49-F238E27FC236}">
                    <a16:creationId xmlns:a16="http://schemas.microsoft.com/office/drawing/2014/main" id="{7CF2DDAA-F3C2-39B8-8E09-C451C44E3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4" name="Freeform 32">
                <a:extLst>
                  <a:ext uri="{FF2B5EF4-FFF2-40B4-BE49-F238E27FC236}">
                    <a16:creationId xmlns:a16="http://schemas.microsoft.com/office/drawing/2014/main" id="{295D39EE-54DE-6794-2552-1AECC3A20E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5" name="Freeform 33">
                <a:extLst>
                  <a:ext uri="{FF2B5EF4-FFF2-40B4-BE49-F238E27FC236}">
                    <a16:creationId xmlns:a16="http://schemas.microsoft.com/office/drawing/2014/main" id="{F930A60B-EA50-30D2-8A91-A798606C0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6" name="Freeform 34">
                <a:extLst>
                  <a:ext uri="{FF2B5EF4-FFF2-40B4-BE49-F238E27FC236}">
                    <a16:creationId xmlns:a16="http://schemas.microsoft.com/office/drawing/2014/main" id="{BED9632B-67C1-3929-E736-663A73D1A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7" name="Freeform 35">
                <a:extLst>
                  <a:ext uri="{FF2B5EF4-FFF2-40B4-BE49-F238E27FC236}">
                    <a16:creationId xmlns:a16="http://schemas.microsoft.com/office/drawing/2014/main" id="{81AAFD66-A93C-F32D-DBAD-12A98E1B3E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8" name="Freeform 36">
                <a:extLst>
                  <a:ext uri="{FF2B5EF4-FFF2-40B4-BE49-F238E27FC236}">
                    <a16:creationId xmlns:a16="http://schemas.microsoft.com/office/drawing/2014/main" id="{9938DB9C-30D5-DABE-714A-583ACE5E3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149" name="TextBox 148">
            <a:extLst>
              <a:ext uri="{FF2B5EF4-FFF2-40B4-BE49-F238E27FC236}">
                <a16:creationId xmlns:a16="http://schemas.microsoft.com/office/drawing/2014/main" id="{0DAACF7F-1A94-566E-6320-E398D43D8EC7}"/>
              </a:ext>
            </a:extLst>
          </p:cNvPr>
          <p:cNvSpPr txBox="1"/>
          <p:nvPr/>
        </p:nvSpPr>
        <p:spPr>
          <a:xfrm>
            <a:off x="347415" y="1607333"/>
            <a:ext cx="11493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endParaRPr lang="en-US" sz="2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50" name="Object 149">
            <a:extLst>
              <a:ext uri="{FF2B5EF4-FFF2-40B4-BE49-F238E27FC236}">
                <a16:creationId xmlns:a16="http://schemas.microsoft.com/office/drawing/2014/main" id="{9C7A754B-1499-903F-28C3-9C53F7EB0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871254"/>
              </p:ext>
            </p:extLst>
          </p:nvPr>
        </p:nvGraphicFramePr>
        <p:xfrm>
          <a:off x="4967298" y="1350167"/>
          <a:ext cx="1932417" cy="95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431640" progId="Equation.DSMT4">
                  <p:embed/>
                </p:oleObj>
              </mc:Choice>
              <mc:Fallback>
                <p:oleObj name="Equation" r:id="rId18" imgW="876240" imgH="431640" progId="Equation.DSMT4">
                  <p:embed/>
                  <p:pic>
                    <p:nvPicPr>
                      <p:cNvPr id="150" name="Object 149">
                        <a:extLst>
                          <a:ext uri="{FF2B5EF4-FFF2-40B4-BE49-F238E27FC236}">
                            <a16:creationId xmlns:a16="http://schemas.microsoft.com/office/drawing/2014/main" id="{9C7A754B-1499-903F-28C3-9C53F7EB0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67298" y="1350167"/>
                        <a:ext cx="1932417" cy="95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150">
            <a:extLst>
              <a:ext uri="{FF2B5EF4-FFF2-40B4-BE49-F238E27FC236}">
                <a16:creationId xmlns:a16="http://schemas.microsoft.com/office/drawing/2014/main" id="{A5861385-375B-8BDE-BA5E-F0C9F36E021D}"/>
              </a:ext>
            </a:extLst>
          </p:cNvPr>
          <p:cNvSpPr txBox="1"/>
          <p:nvPr/>
        </p:nvSpPr>
        <p:spPr>
          <a:xfrm>
            <a:off x="118384" y="2755177"/>
            <a:ext cx="11342827" cy="149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………………………    .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……………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…………... </a:t>
            </a:r>
            <a:endParaRPr lang="en-US" sz="2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52" name="Object 151">
            <a:extLst>
              <a:ext uri="{FF2B5EF4-FFF2-40B4-BE49-F238E27FC236}">
                <a16:creationId xmlns:a16="http://schemas.microsoft.com/office/drawing/2014/main" id="{20EEED45-51C1-3E3F-0F99-02DC7EA01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26644"/>
              </p:ext>
            </p:extLst>
          </p:nvPr>
        </p:nvGraphicFramePr>
        <p:xfrm>
          <a:off x="3692849" y="3187284"/>
          <a:ext cx="830593" cy="63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79360" progId="Equation.DSMT4">
                  <p:embed/>
                </p:oleObj>
              </mc:Choice>
              <mc:Fallback>
                <p:oleObj name="Equation" r:id="rId20" imgW="368280" imgH="279360" progId="Equation.DSMT4">
                  <p:embed/>
                  <p:pic>
                    <p:nvPicPr>
                      <p:cNvPr id="152" name="Object 151">
                        <a:extLst>
                          <a:ext uri="{FF2B5EF4-FFF2-40B4-BE49-F238E27FC236}">
                            <a16:creationId xmlns:a16="http://schemas.microsoft.com/office/drawing/2014/main" id="{20EEED45-51C1-3E3F-0F99-02DC7EA01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92849" y="3187284"/>
                        <a:ext cx="830593" cy="63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>
            <a:extLst>
              <a:ext uri="{FF2B5EF4-FFF2-40B4-BE49-F238E27FC236}">
                <a16:creationId xmlns:a16="http://schemas.microsoft.com/office/drawing/2014/main" id="{AE04A253-28E1-ED5F-54F4-117FD8A7F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49749"/>
              </p:ext>
            </p:extLst>
          </p:nvPr>
        </p:nvGraphicFramePr>
        <p:xfrm>
          <a:off x="4789427" y="3172027"/>
          <a:ext cx="2609850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279360" progId="Equation.DSMT4">
                  <p:embed/>
                </p:oleObj>
              </mc:Choice>
              <mc:Fallback>
                <p:oleObj name="Equation" r:id="rId22" imgW="1257120" imgH="279360" progId="Equation.DSMT4">
                  <p:embed/>
                  <p:pic>
                    <p:nvPicPr>
                      <p:cNvPr id="153" name="Object 152">
                        <a:extLst>
                          <a:ext uri="{FF2B5EF4-FFF2-40B4-BE49-F238E27FC236}">
                            <a16:creationId xmlns:a16="http://schemas.microsoft.com/office/drawing/2014/main" id="{AE04A253-28E1-ED5F-54F4-117FD8A7F5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89427" y="3172027"/>
                        <a:ext cx="2609850" cy="5802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>
            <a:extLst>
              <a:ext uri="{FF2B5EF4-FFF2-40B4-BE49-F238E27FC236}">
                <a16:creationId xmlns:a16="http://schemas.microsoft.com/office/drawing/2014/main" id="{37EFDD76-9A5F-7595-5373-A288A7FB8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13175"/>
              </p:ext>
            </p:extLst>
          </p:nvPr>
        </p:nvGraphicFramePr>
        <p:xfrm>
          <a:off x="8097907" y="3211249"/>
          <a:ext cx="830593" cy="63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79360" progId="Equation.DSMT4">
                  <p:embed/>
                </p:oleObj>
              </mc:Choice>
              <mc:Fallback>
                <p:oleObj name="Equation" r:id="rId24" imgW="368280" imgH="279360" progId="Equation.DSMT4">
                  <p:embed/>
                  <p:pic>
                    <p:nvPicPr>
                      <p:cNvPr id="154" name="Object 153">
                        <a:extLst>
                          <a:ext uri="{FF2B5EF4-FFF2-40B4-BE49-F238E27FC236}">
                            <a16:creationId xmlns:a16="http://schemas.microsoft.com/office/drawing/2014/main" id="{37EFDD76-9A5F-7595-5373-A288A7FB87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97907" y="3211249"/>
                        <a:ext cx="830593" cy="63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>
            <a:extLst>
              <a:ext uri="{FF2B5EF4-FFF2-40B4-BE49-F238E27FC236}">
                <a16:creationId xmlns:a16="http://schemas.microsoft.com/office/drawing/2014/main" id="{884EE1F8-7CBE-9AE0-B3CC-CD6FD800A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04463"/>
              </p:ext>
            </p:extLst>
          </p:nvPr>
        </p:nvGraphicFramePr>
        <p:xfrm>
          <a:off x="1261092" y="3686186"/>
          <a:ext cx="12890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279360" progId="Equation.DSMT4">
                  <p:embed/>
                </p:oleObj>
              </mc:Choice>
              <mc:Fallback>
                <p:oleObj name="Equation" r:id="rId26" imgW="571320" imgH="279360" progId="Equation.DSMT4">
                  <p:embed/>
                  <p:pic>
                    <p:nvPicPr>
                      <p:cNvPr id="155" name="Object 154">
                        <a:extLst>
                          <a:ext uri="{FF2B5EF4-FFF2-40B4-BE49-F238E27FC236}">
                            <a16:creationId xmlns:a16="http://schemas.microsoft.com/office/drawing/2014/main" id="{884EE1F8-7CBE-9AE0-B3CC-CD6FD800A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61092" y="3686186"/>
                        <a:ext cx="1289050" cy="63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>
            <a:extLst>
              <a:ext uri="{FF2B5EF4-FFF2-40B4-BE49-F238E27FC236}">
                <a16:creationId xmlns:a16="http://schemas.microsoft.com/office/drawing/2014/main" id="{0CFDB0B8-78D9-CC3C-8946-899447E7D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63546"/>
              </p:ext>
            </p:extLst>
          </p:nvPr>
        </p:nvGraphicFramePr>
        <p:xfrm>
          <a:off x="3009855" y="3752259"/>
          <a:ext cx="1236663" cy="60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71320" imgH="279360" progId="Equation.DSMT4">
                  <p:embed/>
                </p:oleObj>
              </mc:Choice>
              <mc:Fallback>
                <p:oleObj name="Equation" r:id="rId28" imgW="571320" imgH="279360" progId="Equation.DSMT4">
                  <p:embed/>
                  <p:pic>
                    <p:nvPicPr>
                      <p:cNvPr id="156" name="Object 155">
                        <a:extLst>
                          <a:ext uri="{FF2B5EF4-FFF2-40B4-BE49-F238E27FC236}">
                            <a16:creationId xmlns:a16="http://schemas.microsoft.com/office/drawing/2014/main" id="{0CFDB0B8-78D9-CC3C-8946-899447E7D1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009855" y="3752259"/>
                        <a:ext cx="1236663" cy="6040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4">
            <a:extLst>
              <a:ext uri="{FF2B5EF4-FFF2-40B4-BE49-F238E27FC236}">
                <a16:creationId xmlns:a16="http://schemas.microsoft.com/office/drawing/2014/main" id="{B31ACCF0-B66F-319D-78B8-2AAB5B4A7E7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" y="205803"/>
            <a:ext cx="6515100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HÀM SỐ LIÊN TỤC TRÊN MỘT KHOẢ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62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94;p2">
            <a:extLst>
              <a:ext uri="{FF2B5EF4-FFF2-40B4-BE49-F238E27FC236}">
                <a16:creationId xmlns:a16="http://schemas.microsoft.com/office/drawing/2014/main" id="{E2A85EF5-D0E9-5DCE-74E2-64745FD8068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20749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84;p1">
            <a:extLst>
              <a:ext uri="{FF2B5EF4-FFF2-40B4-BE49-F238E27FC236}">
                <a16:creationId xmlns:a16="http://schemas.microsoft.com/office/drawing/2014/main" id="{4735CE96-FEB4-C20E-F750-E0F55AFC7E24}"/>
              </a:ext>
            </a:extLst>
          </p:cNvPr>
          <p:cNvSpPr/>
          <p:nvPr/>
        </p:nvSpPr>
        <p:spPr>
          <a:xfrm>
            <a:off x="1937042" y="4581129"/>
            <a:ext cx="6533200" cy="1107955"/>
          </a:xfrm>
          <a:prstGeom prst="rect">
            <a:avLst/>
          </a:prstGeom>
          <a:solidFill>
            <a:schemeClr val="lt1"/>
          </a:solidFill>
          <a:ln w="2540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en-US" sz="6600" b="1" kern="0" dirty="0" err="1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Trò</a:t>
            </a:r>
            <a:r>
              <a:rPr lang="en-US" sz="6600" b="1" kern="0" dirty="0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6600" b="1" kern="0" dirty="0" err="1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chơi</a:t>
            </a:r>
            <a:r>
              <a:rPr lang="en-US" sz="6600" b="1" kern="0" dirty="0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6600" b="1" kern="0" dirty="0" err="1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Tưới</a:t>
            </a:r>
            <a:r>
              <a:rPr lang="en-US" sz="6600" b="1" kern="0" dirty="0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6600" b="1" kern="0" dirty="0" err="1">
                <a:solidFill>
                  <a:srgbClr val="DF322D"/>
                </a:solidFill>
                <a:latin typeface="Calibri"/>
                <a:ea typeface="Calibri"/>
                <a:cs typeface="Calibri"/>
                <a:sym typeface="Calibri"/>
              </a:rPr>
              <a:t>hoa</a:t>
            </a:r>
            <a:endParaRPr sz="6600" b="1" kern="0" dirty="0">
              <a:solidFill>
                <a:srgbClr val="DF322D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Google Shape;85;p1">
            <a:hlinkClick r:id="rId4" action="ppaction://hlinksldjump"/>
            <a:extLst>
              <a:ext uri="{FF2B5EF4-FFF2-40B4-BE49-F238E27FC236}">
                <a16:creationId xmlns:a16="http://schemas.microsoft.com/office/drawing/2014/main" id="{44B1AA38-9289-5C52-7A78-DDADD046FE2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43329" t="19446"/>
          <a:stretch/>
        </p:blipFill>
        <p:spPr>
          <a:xfrm>
            <a:off x="8470242" y="2905953"/>
            <a:ext cx="2357024" cy="335035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" name="Google Shape;94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635" y="20750"/>
            <a:ext cx="12192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5" name="Google Shape;95;p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739885" y="3449750"/>
            <a:ext cx="1000125" cy="2157413"/>
          </a:xfrm>
          <a:prstGeom prst="rect">
            <a:avLst/>
          </a:prstGeom>
          <a:noFill/>
          <a:ln>
            <a:noFill/>
          </a:ln>
        </p:spPr>
      </p:pic>
      <p:pic>
        <p:nvPicPr>
          <p:cNvPr id="96" name="Google Shape;96;p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144227" y="3587492"/>
            <a:ext cx="1030287" cy="2182813"/>
          </a:xfrm>
          <a:prstGeom prst="rect">
            <a:avLst/>
          </a:prstGeom>
          <a:noFill/>
          <a:ln>
            <a:noFill/>
          </a:ln>
        </p:spPr>
      </p:pic>
      <p:pic>
        <p:nvPicPr>
          <p:cNvPr id="97" name="Google Shape;97;p2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305563" y="3018497"/>
            <a:ext cx="1700213" cy="2352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" name="Google Shape;101;p2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 l="43329" t="19446"/>
          <a:stretch/>
        </p:blipFill>
        <p:spPr>
          <a:xfrm>
            <a:off x="8675791" y="2132856"/>
            <a:ext cx="2357024" cy="335035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pic>
      <p:pic>
        <p:nvPicPr>
          <p:cNvPr id="102" name="Google Shape;102;p2">
            <a:hlinkClick r:id="rId9" action="ppaction://hlinksldjump"/>
          </p:cNvPr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1718291" y="3449750"/>
            <a:ext cx="1000125" cy="21574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3" name="Google Shape;103;p2">
            <a:hlinkClick r:id="rId11" action="ppaction://hlinksldjump"/>
          </p:cNvPr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4150278" y="3587491"/>
            <a:ext cx="1030287" cy="21828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4" name="Google Shape;104;p2">
            <a:hlinkClick r:id="rId13" action="ppaction://hlinksldjump"/>
          </p:cNvPr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6305563" y="3027023"/>
            <a:ext cx="1700213" cy="2352675"/>
          </a:xfrm>
          <a:prstGeom prst="rect">
            <a:avLst/>
          </a:prstGeom>
          <a:noFill/>
          <a:ln>
            <a:noFill/>
          </a:ln>
        </p:spPr>
      </p:pic>
      <p:sp>
        <p:nvSpPr>
          <p:cNvPr id="108" name="Google Shape;108;p2"/>
          <p:cNvSpPr/>
          <p:nvPr/>
        </p:nvSpPr>
        <p:spPr>
          <a:xfrm>
            <a:off x="4890774" y="282314"/>
            <a:ext cx="5164422" cy="2090078"/>
          </a:xfrm>
          <a:prstGeom prst="cloudCallout">
            <a:avLst>
              <a:gd name="adj1" fmla="val 20213"/>
              <a:gd name="adj2" fmla="val 90850"/>
            </a:avLst>
          </a:prstGeom>
          <a:solidFill>
            <a:schemeClr val="lt1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en-US" sz="4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ình</a:t>
            </a:r>
            <a:r>
              <a:rPr lang="en-US" sz="4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ưới</a:t>
            </a:r>
            <a:r>
              <a:rPr lang="en-US" sz="4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ậu</a:t>
            </a:r>
            <a:r>
              <a:rPr lang="en-US" sz="4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oa</a:t>
            </a:r>
            <a:r>
              <a:rPr lang="en-US" sz="4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4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400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4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? </a:t>
            </a:r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Google Shape;98;p2">
            <a:extLst>
              <a:ext uri="{FF2B5EF4-FFF2-40B4-BE49-F238E27FC236}">
                <a16:creationId xmlns:a16="http://schemas.microsoft.com/office/drawing/2014/main" id="{1942A995-8D2C-47A9-46B0-61DBA85AE905}"/>
              </a:ext>
            </a:extLst>
          </p:cNvPr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5435248" y="4773613"/>
            <a:ext cx="1000125" cy="2084387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105;p2">
            <a:hlinkClick r:id="rId16" action="ppaction://hlinksldjump"/>
            <a:extLst>
              <a:ext uri="{FF2B5EF4-FFF2-40B4-BE49-F238E27FC236}">
                <a16:creationId xmlns:a16="http://schemas.microsoft.com/office/drawing/2014/main" id="{FF71BE8E-DCB9-1E09-AF3A-7CF0C01C3324}"/>
              </a:ext>
            </a:extLst>
          </p:cNvPr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5429197" y="4783988"/>
            <a:ext cx="1000125" cy="208438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63C4E5-3686-6DB1-C329-AF702214CB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9320" y="349456"/>
            <a:ext cx="10515600" cy="1325563"/>
          </a:xfrm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8A66AE-423A-44BE-4E92-BE7E078910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9320" y="1809956"/>
            <a:ext cx="10515600" cy="4351338"/>
          </a:xfrm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Google Shape;94;p2">
            <a:extLst>
              <a:ext uri="{FF2B5EF4-FFF2-40B4-BE49-F238E27FC236}">
                <a16:creationId xmlns:a16="http://schemas.microsoft.com/office/drawing/2014/main" id="{756A407A-CAB2-F213-E048-85BC7EA47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-508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14;p3">
            <a:extLst>
              <a:ext uri="{FF2B5EF4-FFF2-40B4-BE49-F238E27FC236}">
                <a16:creationId xmlns:a16="http://schemas.microsoft.com/office/drawing/2014/main" id="{9C6D539D-967C-5668-5622-7DF85A87EF39}"/>
              </a:ext>
            </a:extLst>
          </p:cNvPr>
          <p:cNvSpPr/>
          <p:nvPr/>
        </p:nvSpPr>
        <p:spPr>
          <a:xfrm>
            <a:off x="412248" y="273152"/>
            <a:ext cx="11509744" cy="1803453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l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  <a:sym typeface="Calibri"/>
            </a:endParaRPr>
          </a:p>
        </p:txBody>
      </p:sp>
      <p:sp>
        <p:nvSpPr>
          <p:cNvPr id="6" name="Google Shape;115;p3">
            <a:extLst>
              <a:ext uri="{FF2B5EF4-FFF2-40B4-BE49-F238E27FC236}">
                <a16:creationId xmlns:a16="http://schemas.microsoft.com/office/drawing/2014/main" id="{98EE89B0-C38F-13A5-8371-9C845447D3E8}"/>
              </a:ext>
            </a:extLst>
          </p:cNvPr>
          <p:cNvSpPr/>
          <p:nvPr/>
        </p:nvSpPr>
        <p:spPr>
          <a:xfrm>
            <a:off x="412248" y="2261767"/>
            <a:ext cx="11509744" cy="3899527"/>
          </a:xfrm>
          <a:prstGeom prst="round2DiagRect">
            <a:avLst>
              <a:gd name="adj1" fmla="val 16667"/>
              <a:gd name="adj2" fmla="val 0"/>
            </a:avLst>
          </a:prstGeom>
          <a:gradFill>
            <a:gsLst>
              <a:gs pos="0">
                <a:srgbClr val="FFA09D"/>
              </a:gs>
              <a:gs pos="35000">
                <a:srgbClr val="FFBCBC"/>
              </a:gs>
              <a:gs pos="100000">
                <a:srgbClr val="FFE2E2"/>
              </a:gs>
            </a:gsLst>
            <a:lin ang="16200000" scaled="0"/>
          </a:gradFill>
          <a:ln w="9525" cap="flat" cmpd="sng">
            <a:solidFill>
              <a:srgbClr val="BD4B48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  <a:sym typeface="Calibri"/>
            </a:endParaRPr>
          </a:p>
        </p:txBody>
      </p:sp>
      <p:sp>
        <p:nvSpPr>
          <p:cNvPr id="10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7865E832-462C-3A1D-910D-8B024568C52D}"/>
              </a:ext>
            </a:extLst>
          </p:cNvPr>
          <p:cNvSpPr/>
          <p:nvPr/>
        </p:nvSpPr>
        <p:spPr>
          <a:xfrm>
            <a:off x="9641869" y="613284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  <a:sym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C65E35-FEB3-2B0B-0463-06DDA0FACC69}"/>
              </a:ext>
            </a:extLst>
          </p:cNvPr>
          <p:cNvSpPr txBox="1"/>
          <p:nvPr/>
        </p:nvSpPr>
        <p:spPr>
          <a:xfrm>
            <a:off x="1137736" y="822827"/>
            <a:ext cx="9723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1: 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.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ủ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761F17E-875F-5D38-B10A-2561BECF2A4E}"/>
              </a:ext>
            </a:extLst>
          </p:cNvPr>
          <p:cNvSpPr/>
          <p:nvPr/>
        </p:nvSpPr>
        <p:spPr>
          <a:xfrm>
            <a:off x="1102850" y="2726750"/>
            <a:ext cx="6842269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                           </a:t>
            </a:r>
            <a:r>
              <a:rPr lang="en-GB" sz="2350" dirty="0" err="1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GB" sz="235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     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67BB5EE-6DDB-7182-A636-6243C1D0EF91}"/>
              </a:ext>
            </a:extLst>
          </p:cNvPr>
          <p:cNvSpPr/>
          <p:nvPr/>
        </p:nvSpPr>
        <p:spPr>
          <a:xfrm>
            <a:off x="1102851" y="3506980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46769A9-66F3-C3C9-C414-9825169F6CD6}"/>
              </a:ext>
            </a:extLst>
          </p:cNvPr>
          <p:cNvSpPr/>
          <p:nvPr/>
        </p:nvSpPr>
        <p:spPr>
          <a:xfrm>
            <a:off x="1130545" y="4287210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3029D5-0053-A925-C879-A180427D629F}"/>
              </a:ext>
            </a:extLst>
          </p:cNvPr>
          <p:cNvSpPr/>
          <p:nvPr/>
        </p:nvSpPr>
        <p:spPr>
          <a:xfrm>
            <a:off x="1102851" y="5164832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D3797414-C907-9B81-B16A-9B5B20A393BB}"/>
              </a:ext>
            </a:extLst>
          </p:cNvPr>
          <p:cNvSpPr/>
          <p:nvPr/>
        </p:nvSpPr>
        <p:spPr>
          <a:xfrm>
            <a:off x="870071" y="3380610"/>
            <a:ext cx="624325" cy="66252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44320"/>
            <a:r>
              <a:rPr lang="en-US" sz="23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C2CC6E6E-5447-80DD-34F0-FC31B746B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109" y="4279515"/>
            <a:ext cx="7212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endParaRPr lang="en-US" sz="2400" i="1" dirty="0">
              <a:solidFill>
                <a:srgbClr val="00206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543B6617-4822-278D-A6DC-7E1A4F4CA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0645" y="5161602"/>
            <a:ext cx="447756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  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8">
            <a:extLst>
              <a:ext uri="{FF2B5EF4-FFF2-40B4-BE49-F238E27FC236}">
                <a16:creationId xmlns:a16="http://schemas.microsoft.com/office/drawing/2014/main" id="{ACD95CA2-0987-EE36-37F4-1D4039DFB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2851" y="3526826"/>
            <a:ext cx="392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endParaRPr lang="en-US" sz="24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8C7A00C-BFDD-D1C3-5B22-95E1F1B07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1627"/>
              </p:ext>
            </p:extLst>
          </p:nvPr>
        </p:nvGraphicFramePr>
        <p:xfrm>
          <a:off x="7305225" y="755542"/>
          <a:ext cx="905511" cy="62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5225" y="755542"/>
                        <a:ext cx="905511" cy="624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2B4070E-BF50-BB51-092A-451C393E6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90958"/>
              </p:ext>
            </p:extLst>
          </p:nvPr>
        </p:nvGraphicFramePr>
        <p:xfrm>
          <a:off x="3882890" y="822827"/>
          <a:ext cx="771850" cy="5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2890" y="822827"/>
                        <a:ext cx="771850" cy="53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BC26CE0-101B-92D2-76AE-7E95DFE6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04996"/>
              </p:ext>
            </p:extLst>
          </p:nvPr>
        </p:nvGraphicFramePr>
        <p:xfrm>
          <a:off x="3049951" y="1197422"/>
          <a:ext cx="771850" cy="5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2B4070E-BF50-BB51-092A-451C393E6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9951" y="1197422"/>
                        <a:ext cx="771850" cy="53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8F4EE1F-1AD5-9506-C9E4-114E3118B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71319"/>
              </p:ext>
            </p:extLst>
          </p:nvPr>
        </p:nvGraphicFramePr>
        <p:xfrm>
          <a:off x="6241784" y="1182096"/>
          <a:ext cx="79343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53800" progId="Equation.DSMT4">
                  <p:embed/>
                </p:oleObj>
              </mc:Choice>
              <mc:Fallback>
                <p:oleObj name="Equation" r:id="rId8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1784" y="1182096"/>
                        <a:ext cx="79343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01AF814-A8BC-E336-4785-390C9B975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94820"/>
              </p:ext>
            </p:extLst>
          </p:nvPr>
        </p:nvGraphicFramePr>
        <p:xfrm>
          <a:off x="1574272" y="2682052"/>
          <a:ext cx="2240068" cy="59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3809" imgH="295046" progId="Equation.DSMT4">
                  <p:embed/>
                </p:oleObj>
              </mc:Choice>
              <mc:Fallback>
                <p:oleObj name="Equation" r:id="rId10" imgW="110380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4272" y="2682052"/>
                        <a:ext cx="2240068" cy="59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5775EFA-325B-EAA8-79C0-1133E82F4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58971"/>
              </p:ext>
            </p:extLst>
          </p:nvPr>
        </p:nvGraphicFramePr>
        <p:xfrm>
          <a:off x="4169006" y="2676240"/>
          <a:ext cx="2422667" cy="65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4458" imgH="295046" progId="Equation.DSMT4">
                  <p:embed/>
                </p:oleObj>
              </mc:Choice>
              <mc:Fallback>
                <p:oleObj name="Equation" r:id="rId12" imgW="1094458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69006" y="2676240"/>
                        <a:ext cx="2422667" cy="65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5ED42B5-ED12-757E-7788-2D52FD2A6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92487"/>
              </p:ext>
            </p:extLst>
          </p:nvPr>
        </p:nvGraphicFramePr>
        <p:xfrm>
          <a:off x="1503337" y="3503109"/>
          <a:ext cx="2299379" cy="61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3809" imgH="295046" progId="Equation.DSMT4">
                  <p:embed/>
                </p:oleObj>
              </mc:Choice>
              <mc:Fallback>
                <p:oleObj name="Equation" r:id="rId14" imgW="110380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3337" y="3503109"/>
                        <a:ext cx="2299379" cy="61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A92198D-E440-EA80-EF35-7564E7677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37764"/>
              </p:ext>
            </p:extLst>
          </p:nvPr>
        </p:nvGraphicFramePr>
        <p:xfrm>
          <a:off x="4203202" y="3493613"/>
          <a:ext cx="2279526" cy="61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4458" imgH="295046" progId="Equation.DSMT4">
                  <p:embed/>
                </p:oleObj>
              </mc:Choice>
              <mc:Fallback>
                <p:oleObj name="Equation" r:id="rId16" imgW="1094458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3202" y="3493613"/>
                        <a:ext cx="2279526" cy="61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2E1D9E3-21FF-0055-B0CB-EAF2AF845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49230"/>
              </p:ext>
            </p:extLst>
          </p:nvPr>
        </p:nvGraphicFramePr>
        <p:xfrm>
          <a:off x="1500268" y="4266336"/>
          <a:ext cx="2443767" cy="65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03809" imgH="295046" progId="Equation.DSMT4">
                  <p:embed/>
                </p:oleObj>
              </mc:Choice>
              <mc:Fallback>
                <p:oleObj name="Equation" r:id="rId18" imgW="110380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0268" y="4266336"/>
                        <a:ext cx="2443767" cy="654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43238A0F-FC1C-694D-BFA2-F3ADCCAEE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53107"/>
              </p:ext>
            </p:extLst>
          </p:nvPr>
        </p:nvGraphicFramePr>
        <p:xfrm>
          <a:off x="4233332" y="4310903"/>
          <a:ext cx="2145967" cy="57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4458" imgH="295046" progId="Equation.DSMT4">
                  <p:embed/>
                </p:oleObj>
              </mc:Choice>
              <mc:Fallback>
                <p:oleObj name="Equation" r:id="rId20" imgW="1094458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33332" y="4310903"/>
                        <a:ext cx="2145967" cy="579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29664B4-7D60-4864-579D-0B706F275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65930"/>
              </p:ext>
            </p:extLst>
          </p:nvPr>
        </p:nvGraphicFramePr>
        <p:xfrm>
          <a:off x="1544616" y="5143550"/>
          <a:ext cx="2299379" cy="61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03809" imgH="295046" progId="Equation.DSMT4">
                  <p:embed/>
                </p:oleObj>
              </mc:Choice>
              <mc:Fallback>
                <p:oleObj name="Equation" r:id="rId22" imgW="110380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44616" y="5143550"/>
                        <a:ext cx="2299379" cy="61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846E832-1A67-2DEA-21C8-98A8BB93D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44343"/>
              </p:ext>
            </p:extLst>
          </p:nvPr>
        </p:nvGraphicFramePr>
        <p:xfrm>
          <a:off x="4240576" y="5159056"/>
          <a:ext cx="2279526" cy="615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94458" imgH="295046" progId="Equation.DSMT4">
                  <p:embed/>
                </p:oleObj>
              </mc:Choice>
              <mc:Fallback>
                <p:oleObj name="Equation" r:id="rId24" imgW="1094458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40576" y="5159056"/>
                        <a:ext cx="2279526" cy="615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07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63C4E5-3686-6DB1-C329-AF702214CB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8A66AE-423A-44BE-4E92-BE7E078910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Google Shape;94;p2">
            <a:extLst>
              <a:ext uri="{FF2B5EF4-FFF2-40B4-BE49-F238E27FC236}">
                <a16:creationId xmlns:a16="http://schemas.microsoft.com/office/drawing/2014/main" id="{756A407A-CAB2-F213-E048-85BC7EA47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20749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14;p3">
            <a:extLst>
              <a:ext uri="{FF2B5EF4-FFF2-40B4-BE49-F238E27FC236}">
                <a16:creationId xmlns:a16="http://schemas.microsoft.com/office/drawing/2014/main" id="{9C6D539D-967C-5668-5622-7DF85A87EF39}"/>
              </a:ext>
            </a:extLst>
          </p:cNvPr>
          <p:cNvSpPr/>
          <p:nvPr/>
        </p:nvSpPr>
        <p:spPr>
          <a:xfrm>
            <a:off x="353533" y="350467"/>
            <a:ext cx="11509744" cy="1944216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l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Google Shape;115;p3">
            <a:extLst>
              <a:ext uri="{FF2B5EF4-FFF2-40B4-BE49-F238E27FC236}">
                <a16:creationId xmlns:a16="http://schemas.microsoft.com/office/drawing/2014/main" id="{98EE89B0-C38F-13A5-8371-9C845447D3E8}"/>
              </a:ext>
            </a:extLst>
          </p:cNvPr>
          <p:cNvSpPr/>
          <p:nvPr/>
        </p:nvSpPr>
        <p:spPr>
          <a:xfrm>
            <a:off x="241011" y="3109393"/>
            <a:ext cx="11509744" cy="1944216"/>
          </a:xfrm>
          <a:prstGeom prst="round2DiagRect">
            <a:avLst>
              <a:gd name="adj1" fmla="val 16667"/>
              <a:gd name="adj2" fmla="val 0"/>
            </a:avLst>
          </a:prstGeom>
          <a:gradFill>
            <a:gsLst>
              <a:gs pos="0">
                <a:srgbClr val="FFA09D"/>
              </a:gs>
              <a:gs pos="35000">
                <a:srgbClr val="FFBCBC"/>
              </a:gs>
              <a:gs pos="100000">
                <a:srgbClr val="FFE2E2"/>
              </a:gs>
            </a:gsLst>
            <a:lin ang="16200000" scaled="0"/>
          </a:gradFill>
          <a:ln w="9525" cap="flat" cmpd="sng">
            <a:solidFill>
              <a:srgbClr val="BD4B48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1934321A-B62D-ED0A-CD38-CB96D75E065A}"/>
              </a:ext>
            </a:extLst>
          </p:cNvPr>
          <p:cNvSpPr/>
          <p:nvPr/>
        </p:nvSpPr>
        <p:spPr>
          <a:xfrm>
            <a:off x="9156340" y="594928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7865E832-462C-3A1D-910D-8B024568C52D}"/>
              </a:ext>
            </a:extLst>
          </p:cNvPr>
          <p:cNvSpPr/>
          <p:nvPr/>
        </p:nvSpPr>
        <p:spPr>
          <a:xfrm>
            <a:off x="9156340" y="594928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C65E35-FEB3-2B0B-0463-06DDA0FACC69}"/>
              </a:ext>
            </a:extLst>
          </p:cNvPr>
          <p:cNvSpPr txBox="1"/>
          <p:nvPr/>
        </p:nvSpPr>
        <p:spPr>
          <a:xfrm>
            <a:off x="1030026" y="840014"/>
            <a:ext cx="9723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        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giá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oạ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dưới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ây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?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DA1BFB-4D8B-1C00-7077-051430E6DA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64417"/>
          <a:ext cx="1647149" cy="96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098" imgH="390397" progId="Equation.DSMT4">
                  <p:embed/>
                </p:oleObj>
              </mc:Choice>
              <mc:Fallback>
                <p:oleObj name="Equation" r:id="rId4" imgW="666098" imgH="39039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DA1BFB-4D8B-1C00-7077-051430E6DA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64417"/>
                        <a:ext cx="1647149" cy="964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7761F17E-875F-5D38-B10A-2561BECF2A4E}"/>
              </a:ext>
            </a:extLst>
          </p:cNvPr>
          <p:cNvSpPr/>
          <p:nvPr/>
        </p:nvSpPr>
        <p:spPr>
          <a:xfrm>
            <a:off x="599270" y="3851260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67BB5EE-6DDB-7182-A636-6243C1D0EF91}"/>
              </a:ext>
            </a:extLst>
          </p:cNvPr>
          <p:cNvSpPr/>
          <p:nvPr/>
        </p:nvSpPr>
        <p:spPr>
          <a:xfrm>
            <a:off x="2770668" y="3877599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46769A9-66F3-C3C9-C414-9825169F6CD6}"/>
              </a:ext>
            </a:extLst>
          </p:cNvPr>
          <p:cNvSpPr/>
          <p:nvPr/>
        </p:nvSpPr>
        <p:spPr>
          <a:xfrm>
            <a:off x="5043383" y="3849034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3029D5-0053-A925-C879-A180427D629F}"/>
              </a:ext>
            </a:extLst>
          </p:cNvPr>
          <p:cNvSpPr/>
          <p:nvPr/>
        </p:nvSpPr>
        <p:spPr>
          <a:xfrm>
            <a:off x="7885366" y="3844861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EF95B38-87B7-933A-5C1A-A8E554CE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1976"/>
              </p:ext>
            </p:extLst>
          </p:nvPr>
        </p:nvGraphicFramePr>
        <p:xfrm>
          <a:off x="951740" y="3815127"/>
          <a:ext cx="953528" cy="51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EF95B38-87B7-933A-5C1A-A8E554CEE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1740" y="3815127"/>
                        <a:ext cx="953528" cy="51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8926BF-3083-7FC7-6778-5E37A6896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85258"/>
              </p:ext>
            </p:extLst>
          </p:nvPr>
        </p:nvGraphicFramePr>
        <p:xfrm>
          <a:off x="3127121" y="3844861"/>
          <a:ext cx="976206" cy="48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B8926BF-3083-7FC7-6778-5E37A6896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7121" y="3844861"/>
                        <a:ext cx="976206" cy="48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D8EAB7A-D602-C291-3518-E7DFB2E4F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37728"/>
              </p:ext>
            </p:extLst>
          </p:nvPr>
        </p:nvGraphicFramePr>
        <p:xfrm>
          <a:off x="5398720" y="3805782"/>
          <a:ext cx="986098" cy="49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D8EAB7A-D602-C291-3518-E7DFB2E4F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8720" y="3805782"/>
                        <a:ext cx="986098" cy="493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8A102F5-99EA-F5AB-3C43-CF1CAE1FB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9557"/>
              </p:ext>
            </p:extLst>
          </p:nvPr>
        </p:nvGraphicFramePr>
        <p:xfrm>
          <a:off x="8256199" y="3785393"/>
          <a:ext cx="1246921" cy="51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8A102F5-99EA-F5AB-3C43-CF1CAE1FB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56199" y="3785393"/>
                        <a:ext cx="1246921" cy="51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D3797414-C907-9B81-B16A-9B5B20A393BB}"/>
              </a:ext>
            </a:extLst>
          </p:cNvPr>
          <p:cNvSpPr/>
          <p:nvPr/>
        </p:nvSpPr>
        <p:spPr>
          <a:xfrm>
            <a:off x="4799718" y="3717500"/>
            <a:ext cx="624325" cy="66252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44320"/>
            <a:r>
              <a:rPr lang="en-US" sz="23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3252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63C4E5-3686-6DB1-C329-AF702214CB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8A66AE-423A-44BE-4E92-BE7E078910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Google Shape;94;p2">
            <a:extLst>
              <a:ext uri="{FF2B5EF4-FFF2-40B4-BE49-F238E27FC236}">
                <a16:creationId xmlns:a16="http://schemas.microsoft.com/office/drawing/2014/main" id="{756A407A-CAB2-F213-E048-85BC7EA47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20749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14;p3">
            <a:extLst>
              <a:ext uri="{FF2B5EF4-FFF2-40B4-BE49-F238E27FC236}">
                <a16:creationId xmlns:a16="http://schemas.microsoft.com/office/drawing/2014/main" id="{9C6D539D-967C-5668-5622-7DF85A87EF39}"/>
              </a:ext>
            </a:extLst>
          </p:cNvPr>
          <p:cNvSpPr/>
          <p:nvPr/>
        </p:nvSpPr>
        <p:spPr>
          <a:xfrm>
            <a:off x="190753" y="365125"/>
            <a:ext cx="11891667" cy="1944216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l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Google Shape;115;p3">
            <a:extLst>
              <a:ext uri="{FF2B5EF4-FFF2-40B4-BE49-F238E27FC236}">
                <a16:creationId xmlns:a16="http://schemas.microsoft.com/office/drawing/2014/main" id="{98EE89B0-C38F-13A5-8371-9C845447D3E8}"/>
              </a:ext>
            </a:extLst>
          </p:cNvPr>
          <p:cNvSpPr/>
          <p:nvPr/>
        </p:nvSpPr>
        <p:spPr>
          <a:xfrm>
            <a:off x="147933" y="3103709"/>
            <a:ext cx="11891667" cy="1944216"/>
          </a:xfrm>
          <a:prstGeom prst="round2DiagRect">
            <a:avLst>
              <a:gd name="adj1" fmla="val 16667"/>
              <a:gd name="adj2" fmla="val 0"/>
            </a:avLst>
          </a:prstGeom>
          <a:gradFill>
            <a:gsLst>
              <a:gs pos="0">
                <a:srgbClr val="FFA09D"/>
              </a:gs>
              <a:gs pos="35000">
                <a:srgbClr val="FFBCBC"/>
              </a:gs>
              <a:gs pos="100000">
                <a:srgbClr val="FFE2E2"/>
              </a:gs>
            </a:gsLst>
            <a:lin ang="16200000" scaled="0"/>
          </a:gradFill>
          <a:ln w="9525" cap="flat" cmpd="sng">
            <a:solidFill>
              <a:srgbClr val="BD4B48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1934321A-B62D-ED0A-CD38-CB96D75E065A}"/>
              </a:ext>
            </a:extLst>
          </p:cNvPr>
          <p:cNvSpPr/>
          <p:nvPr/>
        </p:nvSpPr>
        <p:spPr>
          <a:xfrm>
            <a:off x="9156340" y="594928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7865E832-462C-3A1D-910D-8B024568C52D}"/>
              </a:ext>
            </a:extLst>
          </p:cNvPr>
          <p:cNvSpPr/>
          <p:nvPr/>
        </p:nvSpPr>
        <p:spPr>
          <a:xfrm>
            <a:off x="9156340" y="594928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C65E35-FEB3-2B0B-0463-06DDA0FACC69}"/>
              </a:ext>
            </a:extLst>
          </p:cNvPr>
          <p:cNvSpPr txBox="1"/>
          <p:nvPr/>
        </p:nvSpPr>
        <p:spPr>
          <a:xfrm>
            <a:off x="1443018" y="1077989"/>
            <a:ext cx="9723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3: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dưới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ây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?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761F17E-875F-5D38-B10A-2561BECF2A4E}"/>
              </a:ext>
            </a:extLst>
          </p:cNvPr>
          <p:cNvSpPr/>
          <p:nvPr/>
        </p:nvSpPr>
        <p:spPr>
          <a:xfrm>
            <a:off x="534323" y="3944475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67BB5EE-6DDB-7182-A636-6243C1D0EF91}"/>
              </a:ext>
            </a:extLst>
          </p:cNvPr>
          <p:cNvSpPr/>
          <p:nvPr/>
        </p:nvSpPr>
        <p:spPr>
          <a:xfrm>
            <a:off x="3339786" y="3920111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46769A9-66F3-C3C9-C414-9825169F6CD6}"/>
              </a:ext>
            </a:extLst>
          </p:cNvPr>
          <p:cNvSpPr/>
          <p:nvPr/>
        </p:nvSpPr>
        <p:spPr>
          <a:xfrm>
            <a:off x="5973406" y="3945741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3029D5-0053-A925-C879-A180427D629F}"/>
              </a:ext>
            </a:extLst>
          </p:cNvPr>
          <p:cNvSpPr/>
          <p:nvPr/>
        </p:nvSpPr>
        <p:spPr>
          <a:xfrm>
            <a:off x="8992062" y="3942177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EF95B38-87B7-933A-5C1A-A8E554CE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16773"/>
              </p:ext>
            </p:extLst>
          </p:nvPr>
        </p:nvGraphicFramePr>
        <p:xfrm>
          <a:off x="1035080" y="3893696"/>
          <a:ext cx="1171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EF95B38-87B7-933A-5C1A-A8E554CEE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80" y="3893696"/>
                        <a:ext cx="11715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8926BF-3083-7FC7-6778-5E37A6896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21011"/>
              </p:ext>
            </p:extLst>
          </p:nvPr>
        </p:nvGraphicFramePr>
        <p:xfrm>
          <a:off x="3711261" y="3950563"/>
          <a:ext cx="1533525" cy="48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B8926BF-3083-7FC7-6778-5E37A6896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1261" y="3950563"/>
                        <a:ext cx="1533525" cy="488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D8EAB7A-D602-C291-3518-E7DFB2E4F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07667"/>
              </p:ext>
            </p:extLst>
          </p:nvPr>
        </p:nvGraphicFramePr>
        <p:xfrm>
          <a:off x="6604000" y="3946525"/>
          <a:ext cx="1617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D8EAB7A-D602-C291-3518-E7DFB2E4F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4000" y="3946525"/>
                        <a:ext cx="16176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8A102F5-99EA-F5AB-3C43-CF1CAE1FB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36823"/>
              </p:ext>
            </p:extLst>
          </p:nvPr>
        </p:nvGraphicFramePr>
        <p:xfrm>
          <a:off x="9400857" y="3722950"/>
          <a:ext cx="1276870" cy="70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66400" progId="Equation.DSMT4">
                  <p:embed/>
                </p:oleObj>
              </mc:Choice>
              <mc:Fallback>
                <p:oleObj name="Equation" r:id="rId10" imgW="48240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8A102F5-99EA-F5AB-3C43-CF1CAE1FB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00857" y="3722950"/>
                        <a:ext cx="1276870" cy="70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D3797414-C907-9B81-B16A-9B5B20A393BB}"/>
              </a:ext>
            </a:extLst>
          </p:cNvPr>
          <p:cNvSpPr/>
          <p:nvPr/>
        </p:nvSpPr>
        <p:spPr>
          <a:xfrm>
            <a:off x="328724" y="3774217"/>
            <a:ext cx="624325" cy="66252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44320"/>
            <a:r>
              <a:rPr lang="en-US" sz="23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170640-79E9-C9CA-DE54-ED1D38387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84297"/>
              </p:ext>
            </p:extLst>
          </p:nvPr>
        </p:nvGraphicFramePr>
        <p:xfrm>
          <a:off x="7167644" y="1022596"/>
          <a:ext cx="490374" cy="49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F170640-79E9-C9CA-DE54-ED1D38387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67644" y="1022596"/>
                        <a:ext cx="490374" cy="490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92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63C4E5-3686-6DB1-C329-AF702214CB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8A66AE-423A-44BE-4E92-BE7E078910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Google Shape;94;p2">
            <a:extLst>
              <a:ext uri="{FF2B5EF4-FFF2-40B4-BE49-F238E27FC236}">
                <a16:creationId xmlns:a16="http://schemas.microsoft.com/office/drawing/2014/main" id="{756A407A-CAB2-F213-E048-85BC7EA473B3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20749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14;p3">
            <a:extLst>
              <a:ext uri="{FF2B5EF4-FFF2-40B4-BE49-F238E27FC236}">
                <a16:creationId xmlns:a16="http://schemas.microsoft.com/office/drawing/2014/main" id="{9C6D539D-967C-5668-5622-7DF85A87EF39}"/>
              </a:ext>
            </a:extLst>
          </p:cNvPr>
          <p:cNvSpPr/>
          <p:nvPr/>
        </p:nvSpPr>
        <p:spPr>
          <a:xfrm>
            <a:off x="0" y="332944"/>
            <a:ext cx="11891667" cy="1944216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lt1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Google Shape;115;p3">
            <a:extLst>
              <a:ext uri="{FF2B5EF4-FFF2-40B4-BE49-F238E27FC236}">
                <a16:creationId xmlns:a16="http://schemas.microsoft.com/office/drawing/2014/main" id="{98EE89B0-C38F-13A5-8371-9C845447D3E8}"/>
              </a:ext>
            </a:extLst>
          </p:cNvPr>
          <p:cNvSpPr/>
          <p:nvPr/>
        </p:nvSpPr>
        <p:spPr>
          <a:xfrm>
            <a:off x="27572" y="2666860"/>
            <a:ext cx="11891667" cy="1944216"/>
          </a:xfrm>
          <a:prstGeom prst="round2DiagRect">
            <a:avLst>
              <a:gd name="adj1" fmla="val 16667"/>
              <a:gd name="adj2" fmla="val 0"/>
            </a:avLst>
          </a:prstGeom>
          <a:gradFill>
            <a:gsLst>
              <a:gs pos="0">
                <a:srgbClr val="FFA09D"/>
              </a:gs>
              <a:gs pos="35000">
                <a:srgbClr val="FFBCBC"/>
              </a:gs>
              <a:gs pos="100000">
                <a:srgbClr val="FFE2E2"/>
              </a:gs>
            </a:gsLst>
            <a:lin ang="16200000" scaled="0"/>
          </a:gradFill>
          <a:ln w="9525" cap="flat" cmpd="sng">
            <a:solidFill>
              <a:srgbClr val="BD4B48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40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1934321A-B62D-ED0A-CD38-CB96D75E065A}"/>
              </a:ext>
            </a:extLst>
          </p:cNvPr>
          <p:cNvSpPr/>
          <p:nvPr/>
        </p:nvSpPr>
        <p:spPr>
          <a:xfrm>
            <a:off x="9156340" y="594928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Google Shape;116;p3">
            <a:hlinkClick r:id="rId3" action="ppaction://hlinksldjump"/>
            <a:extLst>
              <a:ext uri="{FF2B5EF4-FFF2-40B4-BE49-F238E27FC236}">
                <a16:creationId xmlns:a16="http://schemas.microsoft.com/office/drawing/2014/main" id="{7865E832-462C-3A1D-910D-8B024568C52D}"/>
              </a:ext>
            </a:extLst>
          </p:cNvPr>
          <p:cNvSpPr/>
          <p:nvPr/>
        </p:nvSpPr>
        <p:spPr>
          <a:xfrm>
            <a:off x="9156340" y="5949280"/>
            <a:ext cx="1219352" cy="72008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25400" cap="flat" cmpd="sng">
            <a:solidFill>
              <a:srgbClr val="71884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C65E35-FEB3-2B0B-0463-06DDA0FACC69}"/>
              </a:ext>
            </a:extLst>
          </p:cNvPr>
          <p:cNvSpPr txBox="1"/>
          <p:nvPr/>
        </p:nvSpPr>
        <p:spPr>
          <a:xfrm>
            <a:off x="951816" y="1067276"/>
            <a:ext cx="10823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4: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                                         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?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761F17E-875F-5D38-B10A-2561BECF2A4E}"/>
              </a:ext>
            </a:extLst>
          </p:cNvPr>
          <p:cNvSpPr/>
          <p:nvPr/>
        </p:nvSpPr>
        <p:spPr>
          <a:xfrm>
            <a:off x="515807" y="3667981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A.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67BB5EE-6DDB-7182-A636-6243C1D0EF91}"/>
              </a:ext>
            </a:extLst>
          </p:cNvPr>
          <p:cNvSpPr/>
          <p:nvPr/>
        </p:nvSpPr>
        <p:spPr>
          <a:xfrm>
            <a:off x="3756444" y="3665683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46769A9-66F3-C3C9-C414-9825169F6CD6}"/>
              </a:ext>
            </a:extLst>
          </p:cNvPr>
          <p:cNvSpPr/>
          <p:nvPr/>
        </p:nvSpPr>
        <p:spPr>
          <a:xfrm>
            <a:off x="5973406" y="3688751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3029D5-0053-A925-C879-A180427D629F}"/>
              </a:ext>
            </a:extLst>
          </p:cNvPr>
          <p:cNvSpPr/>
          <p:nvPr/>
        </p:nvSpPr>
        <p:spPr>
          <a:xfrm>
            <a:off x="8992062" y="3685187"/>
            <a:ext cx="1905000" cy="453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4320"/>
            <a:r>
              <a:rPr lang="en-GB" sz="235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EF95B38-87B7-933A-5C1A-A8E554CE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07065"/>
              </p:ext>
            </p:extLst>
          </p:nvPr>
        </p:nvGraphicFramePr>
        <p:xfrm>
          <a:off x="1284726" y="3627951"/>
          <a:ext cx="1238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EF95B38-87B7-933A-5C1A-A8E554CEE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4726" y="3627951"/>
                        <a:ext cx="12382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8926BF-3083-7FC7-6778-5E37A6896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77994"/>
              </p:ext>
            </p:extLst>
          </p:nvPr>
        </p:nvGraphicFramePr>
        <p:xfrm>
          <a:off x="4272062" y="3627951"/>
          <a:ext cx="1046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B8926BF-3083-7FC7-6778-5E37A6896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2062" y="3627951"/>
                        <a:ext cx="10461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D8EAB7A-D602-C291-3518-E7DFB2E4F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2000"/>
              </p:ext>
            </p:extLst>
          </p:nvPr>
        </p:nvGraphicFramePr>
        <p:xfrm>
          <a:off x="6452340" y="3630344"/>
          <a:ext cx="1090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D8EAB7A-D602-C291-3518-E7DFB2E4F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2340" y="3630344"/>
                        <a:ext cx="109061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8A102F5-99EA-F5AB-3C43-CF1CAE1FB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52400"/>
              </p:ext>
            </p:extLst>
          </p:nvPr>
        </p:nvGraphicFramePr>
        <p:xfrm>
          <a:off x="9423419" y="3675775"/>
          <a:ext cx="12430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8A102F5-99EA-F5AB-3C43-CF1CAE1FB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23419" y="3675775"/>
                        <a:ext cx="124301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>
            <a:extLst>
              <a:ext uri="{FF2B5EF4-FFF2-40B4-BE49-F238E27FC236}">
                <a16:creationId xmlns:a16="http://schemas.microsoft.com/office/drawing/2014/main" id="{D3797414-C907-9B81-B16A-9B5B20A393BB}"/>
              </a:ext>
            </a:extLst>
          </p:cNvPr>
          <p:cNvSpPr/>
          <p:nvPr/>
        </p:nvSpPr>
        <p:spPr>
          <a:xfrm>
            <a:off x="5797158" y="3580254"/>
            <a:ext cx="624325" cy="66252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44320"/>
            <a:r>
              <a:rPr lang="en-US" sz="235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548398-018E-33E2-62E0-DFD512101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02828"/>
              </p:ext>
            </p:extLst>
          </p:nvPr>
        </p:nvGraphicFramePr>
        <p:xfrm>
          <a:off x="4323535" y="821743"/>
          <a:ext cx="46386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482400" progId="Equation.DSMT4">
                  <p:embed/>
                </p:oleObj>
              </mc:Choice>
              <mc:Fallback>
                <p:oleObj name="Equation" r:id="rId12" imgW="2273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3535" y="821743"/>
                        <a:ext cx="463867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EF20F8-DDE1-34C9-9998-85D506551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51641"/>
              </p:ext>
            </p:extLst>
          </p:nvPr>
        </p:nvGraphicFramePr>
        <p:xfrm>
          <a:off x="10302251" y="1079100"/>
          <a:ext cx="1109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302251" y="1079100"/>
                        <a:ext cx="11096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Google Shape;108;p2">
            <a:extLst>
              <a:ext uri="{FF2B5EF4-FFF2-40B4-BE49-F238E27FC236}">
                <a16:creationId xmlns:a16="http://schemas.microsoft.com/office/drawing/2014/main" id="{C1153B3F-F43F-2B28-C965-B55F34080391}"/>
              </a:ext>
            </a:extLst>
          </p:cNvPr>
          <p:cNvSpPr/>
          <p:nvPr/>
        </p:nvSpPr>
        <p:spPr>
          <a:xfrm>
            <a:off x="109580" y="4622815"/>
            <a:ext cx="7913238" cy="2090078"/>
          </a:xfrm>
          <a:prstGeom prst="cloudCallout">
            <a:avLst>
              <a:gd name="adj1" fmla="val 20213"/>
              <a:gd name="adj2" fmla="val 90850"/>
            </a:avLst>
          </a:prstGeom>
          <a:solidFill>
            <a:schemeClr val="lt1"/>
          </a:solidFill>
          <a:ln w="254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Calibri"/>
              </a:rPr>
              <a:t>HD: </a:t>
            </a:r>
            <a:r>
              <a:rPr lang="en-US" sz="2400" dirty="0" err="1">
                <a:solidFill>
                  <a:schemeClr val="dk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Calibri"/>
              </a:rPr>
              <a:t>Tìm</a:t>
            </a:r>
            <a:r>
              <a:rPr lang="en-US" sz="2400" dirty="0">
                <a:solidFill>
                  <a:schemeClr val="dk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Calibri"/>
              </a:rPr>
              <a:t>                                                                                                                               </a:t>
            </a:r>
            <a:endParaRPr sz="2400" dirty="0">
              <a:solidFill>
                <a:schemeClr val="dk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  <a:sym typeface="Calibri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999136A-D8F0-1CFA-4A64-06D9B4C38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1461"/>
              </p:ext>
            </p:extLst>
          </p:nvPr>
        </p:nvGraphicFramePr>
        <p:xfrm>
          <a:off x="2519363" y="5284788"/>
          <a:ext cx="1857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317160" progId="Equation.DSMT4">
                  <p:embed/>
                </p:oleObj>
              </mc:Choice>
              <mc:Fallback>
                <p:oleObj name="Equation" r:id="rId16" imgW="711000" imgH="3171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803D19CB-287B-754B-8768-5CE03B09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9363" y="5284788"/>
                        <a:ext cx="18573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20C0BFA-9046-FC86-0979-C2F7A5219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81718"/>
              </p:ext>
            </p:extLst>
          </p:nvPr>
        </p:nvGraphicFramePr>
        <p:xfrm>
          <a:off x="4323535" y="5316538"/>
          <a:ext cx="1857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317160" progId="Equation.DSMT4">
                  <p:embed/>
                </p:oleObj>
              </mc:Choice>
              <mc:Fallback>
                <p:oleObj name="Equation" r:id="rId18" imgW="711000" imgH="3171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50E374FE-CAC0-BFA3-B424-E084AF5DD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3535" y="5316538"/>
                        <a:ext cx="18573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BC60FEC-2008-97A0-B0FB-8D44176E9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76923"/>
              </p:ext>
            </p:extLst>
          </p:nvPr>
        </p:nvGraphicFramePr>
        <p:xfrm>
          <a:off x="6235700" y="5349875"/>
          <a:ext cx="1155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279360" progId="Equation.DSMT4">
                  <p:embed/>
                </p:oleObj>
              </mc:Choice>
              <mc:Fallback>
                <p:oleObj name="Equation" r:id="rId20" imgW="507960" imgH="27936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B7AAF3A1-63FE-E96B-6468-EDE5821D2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35700" y="5349875"/>
                        <a:ext cx="11557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10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210A700-3D60-CCD2-17D7-638FF05AF359}"/>
              </a:ext>
            </a:extLst>
          </p:cNvPr>
          <p:cNvSpPr/>
          <p:nvPr/>
        </p:nvSpPr>
        <p:spPr>
          <a:xfrm>
            <a:off x="668944" y="837579"/>
            <a:ext cx="905935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ớ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ạ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?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5A65D9-28B3-80F6-330C-D9BD32927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516"/>
              </p:ext>
            </p:extLst>
          </p:nvPr>
        </p:nvGraphicFramePr>
        <p:xfrm>
          <a:off x="3925372" y="345709"/>
          <a:ext cx="3671258" cy="157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685800" progId="Equation.DSMT4">
                  <p:embed/>
                </p:oleObj>
              </mc:Choice>
              <mc:Fallback>
                <p:oleObj name="Equation" r:id="rId3" imgW="1600200" imgH="685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75A65D9-28B3-80F6-330C-D9BD32927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5372" y="345709"/>
                        <a:ext cx="3671258" cy="157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284267-02D6-5761-F9DD-6C22AA5A3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4232"/>
              </p:ext>
            </p:extLst>
          </p:nvPr>
        </p:nvGraphicFramePr>
        <p:xfrm>
          <a:off x="2571416" y="1884250"/>
          <a:ext cx="1426171" cy="72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04560" progId="Equation.DSMT4">
                  <p:embed/>
                </p:oleObj>
              </mc:Choice>
              <mc:Fallback>
                <p:oleObj name="Equation" r:id="rId5" imgW="59688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284267-02D6-5761-F9DD-6C22AA5A3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416" y="1884250"/>
                        <a:ext cx="1426171" cy="72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45DD11-BBAD-5126-CE31-87F1252A6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55421"/>
              </p:ext>
            </p:extLst>
          </p:nvPr>
        </p:nvGraphicFramePr>
        <p:xfrm>
          <a:off x="7378575" y="1875231"/>
          <a:ext cx="799234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79360" progId="Equation.DSMT4">
                  <p:embed/>
                </p:oleObj>
              </mc:Choice>
              <mc:Fallback>
                <p:oleObj name="Equation" r:id="rId7" imgW="3301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F45DD11-BBAD-5126-CE31-87F1252A6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8575" y="1875231"/>
                        <a:ext cx="799234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4">
            <a:extLst>
              <a:ext uri="{FF2B5EF4-FFF2-40B4-BE49-F238E27FC236}">
                <a16:creationId xmlns:a16="http://schemas.microsoft.com/office/drawing/2014/main" id="{5FF584BF-7F9E-C325-52C4-F8EBCA6955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9407" y="52749"/>
            <a:ext cx="2234786" cy="7848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ỞI ĐỘ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801E92-D64A-910A-BEDE-A49984A1DAA4}"/>
              </a:ext>
            </a:extLst>
          </p:cNvPr>
          <p:cNvSpPr txBox="1"/>
          <p:nvPr/>
        </p:nvSpPr>
        <p:spPr>
          <a:xfrm>
            <a:off x="2130695" y="5385363"/>
            <a:ext cx="9641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1                                       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E035F6-6714-F330-A38E-1649E474A3D4}"/>
              </a:ext>
            </a:extLst>
          </p:cNvPr>
          <p:cNvSpPr txBox="1"/>
          <p:nvPr/>
        </p:nvSpPr>
        <p:spPr>
          <a:xfrm>
            <a:off x="498675" y="6020421"/>
            <a:ext cx="11194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: 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o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ồ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ồ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ào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ẽ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ét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ền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8" name="Picture 3" descr="Đồ thị hàm số liên tục tại một điểm. (Ảnh: Sưu tầm Internet)">
            <a:extLst>
              <a:ext uri="{FF2B5EF4-FFF2-40B4-BE49-F238E27FC236}">
                <a16:creationId xmlns:a16="http://schemas.microsoft.com/office/drawing/2014/main" id="{0A852954-802C-E00A-62CE-AC91E137F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583" b="17995"/>
          <a:stretch>
            <a:fillRect/>
          </a:stretch>
        </p:blipFill>
        <p:spPr bwMode="auto">
          <a:xfrm>
            <a:off x="419407" y="2560929"/>
            <a:ext cx="9750753" cy="2901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423553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hape 59"/>
          <p:cNvCxnSpPr>
            <a:stCxn id="11293" idx="3"/>
            <a:endCxn id="9" idx="4"/>
          </p:cNvCxnSpPr>
          <p:nvPr/>
        </p:nvCxnSpPr>
        <p:spPr bwMode="auto">
          <a:xfrm flipV="1">
            <a:off x="5926866" y="2086350"/>
            <a:ext cx="4492404" cy="1869359"/>
          </a:xfrm>
          <a:prstGeom prst="bentConnector2">
            <a:avLst/>
          </a:prstGeom>
          <a:ln>
            <a:solidFill>
              <a:srgbClr val="FF0000"/>
            </a:solidFill>
            <a:prstDash val="soli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93"/>
          <p:cNvSpPr txBox="1">
            <a:spLocks noChangeArrowheads="1"/>
          </p:cNvSpPr>
          <p:nvPr/>
        </p:nvSpPr>
        <p:spPr bwMode="auto">
          <a:xfrm>
            <a:off x="1655633" y="1298871"/>
            <a:ext cx="1355725" cy="461963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98"/>
          <p:cNvSpPr txBox="1">
            <a:spLocks noChangeArrowheads="1"/>
          </p:cNvSpPr>
          <p:nvPr/>
        </p:nvSpPr>
        <p:spPr bwMode="auto">
          <a:xfrm>
            <a:off x="3164364" y="1267624"/>
            <a:ext cx="2170990" cy="461665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8"/>
          <p:cNvSpPr/>
          <p:nvPr/>
        </p:nvSpPr>
        <p:spPr bwMode="auto">
          <a:xfrm>
            <a:off x="4679826" y="6021806"/>
            <a:ext cx="2762250" cy="649288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Straight Arrow Connector 24"/>
          <p:cNvCxnSpPr>
            <a:cxnSpLocks/>
          </p:cNvCxnSpPr>
          <p:nvPr/>
        </p:nvCxnSpPr>
        <p:spPr bwMode="auto">
          <a:xfrm>
            <a:off x="4164552" y="6471136"/>
            <a:ext cx="367896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77"/>
          <p:cNvCxnSpPr/>
          <p:nvPr/>
        </p:nvCxnSpPr>
        <p:spPr bwMode="auto">
          <a:xfrm>
            <a:off x="4157000" y="4407013"/>
            <a:ext cx="0" cy="43656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Nhóm 91"/>
          <p:cNvGrpSpPr>
            <a:grpSpLocks/>
          </p:cNvGrpSpPr>
          <p:nvPr/>
        </p:nvGrpSpPr>
        <p:grpSpPr bwMode="auto">
          <a:xfrm>
            <a:off x="1615840" y="4673713"/>
            <a:ext cx="5349311" cy="1131848"/>
            <a:chOff x="-394185" y="4400628"/>
            <a:chExt cx="5349310" cy="1131848"/>
          </a:xfrm>
        </p:grpSpPr>
        <p:sp>
          <p:nvSpPr>
            <p:cNvPr id="11309" name="TextBox 96"/>
            <p:cNvSpPr txBox="1">
              <a:spLocks noChangeArrowheads="1"/>
            </p:cNvSpPr>
            <p:nvPr/>
          </p:nvSpPr>
          <p:spPr bwMode="auto">
            <a:xfrm>
              <a:off x="-394185" y="4745458"/>
              <a:ext cx="1355703" cy="461665"/>
            </a:xfrm>
            <a:prstGeom prst="rect">
              <a:avLst/>
            </a:prstGeom>
            <a:noFill/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ước</a:t>
              </a:r>
              <a:r>
                <a:rPr 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" name="Nhóm 51"/>
            <p:cNvGrpSpPr>
              <a:grpSpLocks/>
            </p:cNvGrpSpPr>
            <p:nvPr/>
          </p:nvGrpSpPr>
          <p:grpSpPr bwMode="auto">
            <a:xfrm>
              <a:off x="1199610" y="4400628"/>
              <a:ext cx="3755515" cy="1131848"/>
              <a:chOff x="1199610" y="4488720"/>
              <a:chExt cx="3755515" cy="1131848"/>
            </a:xfrm>
          </p:grpSpPr>
          <p:sp>
            <p:nvSpPr>
              <p:cNvPr id="11311" name="TextBox 78"/>
              <p:cNvSpPr txBox="1">
                <a:spLocks noChangeArrowheads="1"/>
              </p:cNvSpPr>
              <p:nvPr/>
            </p:nvSpPr>
            <p:spPr bwMode="auto">
              <a:xfrm>
                <a:off x="1199610" y="4488720"/>
                <a:ext cx="3755515" cy="1131848"/>
              </a:xfrm>
              <a:prstGeom prst="rect">
                <a:avLst/>
              </a:prstGeom>
              <a:noFill/>
              <a:ln w="9525">
                <a:solidFill>
                  <a:srgbClr val="00206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</a:t>
                </a:r>
                <a:r>
                  <a:rPr 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endPara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1312" name="Object 2"/>
              <p:cNvGraphicFramePr>
                <a:graphicFrameLocks noChangeAspect="1"/>
              </p:cNvGraphicFramePr>
              <p:nvPr/>
            </p:nvGraphicFramePr>
            <p:xfrm>
              <a:off x="3636592" y="4582008"/>
              <a:ext cx="1278474" cy="640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83920" imgH="291960" progId="Equation.DSMT4">
                      <p:embed/>
                    </p:oleObj>
                  </mc:Choice>
                  <mc:Fallback>
                    <p:oleObj name="Equation" r:id="rId2" imgW="583920" imgH="291960" progId="Equation.DSMT4">
                      <p:embed/>
                      <p:pic>
                        <p:nvPicPr>
                          <p:cNvPr id="1131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6592" y="4582008"/>
                            <a:ext cx="1278474" cy="6400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13" name="Object 3"/>
              <p:cNvGraphicFramePr>
                <a:graphicFrameLocks noChangeAspect="1"/>
              </p:cNvGraphicFramePr>
              <p:nvPr/>
            </p:nvGraphicFramePr>
            <p:xfrm>
              <a:off x="2402287" y="4671874"/>
              <a:ext cx="820737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93480" imgH="228600" progId="Equation.DSMT4">
                      <p:embed/>
                    </p:oleObj>
                  </mc:Choice>
                  <mc:Fallback>
                    <p:oleObj name="Equation" r:id="rId4" imgW="393480" imgH="228600" progId="Equation.DSMT4">
                      <p:embed/>
                      <p:pic>
                        <p:nvPicPr>
                          <p:cNvPr id="1131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2287" y="4671874"/>
                            <a:ext cx="820737" cy="476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Nhóm 45"/>
          <p:cNvGrpSpPr>
            <a:grpSpLocks/>
          </p:cNvGrpSpPr>
          <p:nvPr/>
        </p:nvGrpSpPr>
        <p:grpSpPr bwMode="auto">
          <a:xfrm>
            <a:off x="3226726" y="2548603"/>
            <a:ext cx="1912937" cy="476250"/>
            <a:chOff x="2058988" y="2438400"/>
            <a:chExt cx="1912937" cy="476250"/>
          </a:xfrm>
        </p:grpSpPr>
        <p:sp>
          <p:nvSpPr>
            <p:cNvPr id="11307" name="TextBox 81"/>
            <p:cNvSpPr txBox="1">
              <a:spLocks noChangeArrowheads="1"/>
            </p:cNvSpPr>
            <p:nvPr/>
          </p:nvSpPr>
          <p:spPr bwMode="auto">
            <a:xfrm>
              <a:off x="2058988" y="2438400"/>
              <a:ext cx="1912937" cy="461963"/>
            </a:xfrm>
            <a:prstGeom prst="rect">
              <a:avLst/>
            </a:prstGeom>
            <a:noFill/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Tính   </a:t>
              </a:r>
            </a:p>
          </p:txBody>
        </p:sp>
        <p:graphicFrame>
          <p:nvGraphicFramePr>
            <p:cNvPr id="11308" name="Object 4"/>
            <p:cNvGraphicFramePr>
              <a:graphicFrameLocks noChangeAspect="1"/>
            </p:cNvGraphicFramePr>
            <p:nvPr/>
          </p:nvGraphicFramePr>
          <p:xfrm>
            <a:off x="2989262" y="2438400"/>
            <a:ext cx="8207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1130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262" y="2438400"/>
                          <a:ext cx="820738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Nhóm 47"/>
          <p:cNvGrpSpPr>
            <a:grpSpLocks/>
          </p:cNvGrpSpPr>
          <p:nvPr/>
        </p:nvGrpSpPr>
        <p:grpSpPr bwMode="auto">
          <a:xfrm>
            <a:off x="6326875" y="3283191"/>
            <a:ext cx="3203206" cy="650536"/>
            <a:chOff x="4343400" y="3204981"/>
            <a:chExt cx="3203894" cy="650254"/>
          </a:xfrm>
        </p:grpSpPr>
        <p:graphicFrame>
          <p:nvGraphicFramePr>
            <p:cNvPr id="11305" name="Object 5"/>
            <p:cNvGraphicFramePr>
              <a:graphicFrameLocks noChangeAspect="1"/>
            </p:cNvGraphicFramePr>
            <p:nvPr/>
          </p:nvGraphicFramePr>
          <p:xfrm>
            <a:off x="6248401" y="3204981"/>
            <a:ext cx="1298893" cy="65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83920" imgH="291960" progId="Equation.DSMT4">
                    <p:embed/>
                  </p:oleObj>
                </mc:Choice>
                <mc:Fallback>
                  <p:oleObj name="Equation" r:id="rId8" imgW="583920" imgH="291960" progId="Equation.DSMT4">
                    <p:embed/>
                    <p:pic>
                      <p:nvPicPr>
                        <p:cNvPr id="113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1" y="3204981"/>
                          <a:ext cx="1298893" cy="650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Rectangle 67"/>
            <p:cNvSpPr>
              <a:spLocks noChangeArrowheads="1"/>
            </p:cNvSpPr>
            <p:nvPr/>
          </p:nvSpPr>
          <p:spPr bwMode="auto">
            <a:xfrm>
              <a:off x="4343400" y="3212592"/>
              <a:ext cx="2169650" cy="46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ồn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</a:p>
          </p:txBody>
        </p:sp>
      </p:grpSp>
      <p:grpSp>
        <p:nvGrpSpPr>
          <p:cNvPr id="6" name="Nhóm 60"/>
          <p:cNvGrpSpPr>
            <a:grpSpLocks/>
          </p:cNvGrpSpPr>
          <p:nvPr/>
        </p:nvGrpSpPr>
        <p:grpSpPr bwMode="auto">
          <a:xfrm>
            <a:off x="5335354" y="1086272"/>
            <a:ext cx="3424946" cy="602659"/>
            <a:chOff x="2356804" y="807070"/>
            <a:chExt cx="3424791" cy="602659"/>
          </a:xfrm>
        </p:grpSpPr>
        <p:cxnSp>
          <p:nvCxnSpPr>
            <p:cNvPr id="8" name="Straight Arrow Connector 24"/>
            <p:cNvCxnSpPr>
              <a:cxnSpLocks/>
            </p:cNvCxnSpPr>
            <p:nvPr/>
          </p:nvCxnSpPr>
          <p:spPr bwMode="auto">
            <a:xfrm>
              <a:off x="2356804" y="1356640"/>
              <a:ext cx="3424791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oli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2" name="Nhóm 44"/>
            <p:cNvGrpSpPr>
              <a:grpSpLocks/>
            </p:cNvGrpSpPr>
            <p:nvPr/>
          </p:nvGrpSpPr>
          <p:grpSpPr bwMode="auto">
            <a:xfrm>
              <a:off x="2623500" y="807070"/>
              <a:ext cx="3158095" cy="602659"/>
              <a:chOff x="2934650" y="545133"/>
              <a:chExt cx="3158095" cy="602659"/>
            </a:xfrm>
          </p:grpSpPr>
          <p:sp>
            <p:nvSpPr>
              <p:cNvPr id="11303" name="Rectangle 67"/>
              <p:cNvSpPr>
                <a:spLocks noChangeArrowheads="1"/>
              </p:cNvSpPr>
              <p:nvPr/>
            </p:nvSpPr>
            <p:spPr bwMode="auto">
              <a:xfrm>
                <a:off x="2934650" y="633038"/>
                <a:ext cx="315809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XĐ </a:t>
                </a:r>
              </a:p>
            </p:txBody>
          </p:sp>
          <p:graphicFrame>
            <p:nvGraphicFramePr>
              <p:cNvPr id="11304" name="Object 6"/>
              <p:cNvGraphicFramePr>
                <a:graphicFrameLocks noChangeAspect="1"/>
              </p:cNvGraphicFramePr>
              <p:nvPr/>
            </p:nvGraphicFramePr>
            <p:xfrm>
              <a:off x="3084078" y="545133"/>
              <a:ext cx="435923" cy="602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1130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4078" y="545133"/>
                            <a:ext cx="435923" cy="60265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" name="Nhóm 61"/>
          <p:cNvGrpSpPr>
            <a:grpSpLocks/>
          </p:cNvGrpSpPr>
          <p:nvPr/>
        </p:nvGrpSpPr>
        <p:grpSpPr bwMode="auto">
          <a:xfrm>
            <a:off x="4085490" y="1755506"/>
            <a:ext cx="2312684" cy="752956"/>
            <a:chOff x="3570149" y="1799443"/>
            <a:chExt cx="2312146" cy="753537"/>
          </a:xfrm>
        </p:grpSpPr>
        <p:cxnSp>
          <p:nvCxnSpPr>
            <p:cNvPr id="7" name="Straight Arrow Connector 22"/>
            <p:cNvCxnSpPr>
              <a:cxnSpLocks/>
            </p:cNvCxnSpPr>
            <p:nvPr/>
          </p:nvCxnSpPr>
          <p:spPr bwMode="auto">
            <a:xfrm flipH="1">
              <a:off x="3612735" y="1799443"/>
              <a:ext cx="5554" cy="753537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14" name="Nhóm 46"/>
            <p:cNvGrpSpPr>
              <a:grpSpLocks/>
            </p:cNvGrpSpPr>
            <p:nvPr/>
          </p:nvGrpSpPr>
          <p:grpSpPr bwMode="auto">
            <a:xfrm>
              <a:off x="3570149" y="1855016"/>
              <a:ext cx="2312146" cy="582825"/>
              <a:chOff x="4140271" y="1855016"/>
              <a:chExt cx="2312146" cy="582825"/>
            </a:xfrm>
          </p:grpSpPr>
          <p:sp>
            <p:nvSpPr>
              <p:cNvPr id="11299" name="Rectangle 66"/>
              <p:cNvSpPr>
                <a:spLocks noChangeArrowheads="1"/>
              </p:cNvSpPr>
              <p:nvPr/>
            </p:nvSpPr>
            <p:spPr bwMode="auto">
              <a:xfrm>
                <a:off x="4140271" y="1919958"/>
                <a:ext cx="2312146" cy="4620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24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XĐ </a:t>
                </a:r>
              </a:p>
            </p:txBody>
          </p:sp>
          <p:graphicFrame>
            <p:nvGraphicFramePr>
              <p:cNvPr id="11300" name="Object 7"/>
              <p:cNvGraphicFramePr>
                <a:graphicFrameLocks noChangeAspect="1"/>
              </p:cNvGraphicFramePr>
              <p:nvPr/>
            </p:nvGraphicFramePr>
            <p:xfrm>
              <a:off x="4297970" y="1855016"/>
              <a:ext cx="421576" cy="582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64880" imgH="228600" progId="Equation.DSMT4">
                      <p:embed/>
                    </p:oleObj>
                  </mc:Choice>
                  <mc:Fallback>
                    <p:oleObj name="Equation" r:id="rId12" imgW="164880" imgH="228600" progId="Equation.DSMT4">
                      <p:embed/>
                      <p:pic>
                        <p:nvPicPr>
                          <p:cNvPr id="1130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7970" y="1855016"/>
                            <a:ext cx="421576" cy="58282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Nhóm 43"/>
          <p:cNvGrpSpPr>
            <a:grpSpLocks/>
          </p:cNvGrpSpPr>
          <p:nvPr/>
        </p:nvGrpSpPr>
        <p:grpSpPr bwMode="auto">
          <a:xfrm>
            <a:off x="8840151" y="1095750"/>
            <a:ext cx="3158238" cy="1021553"/>
            <a:chOff x="6364288" y="990600"/>
            <a:chExt cx="2551112" cy="1021553"/>
          </a:xfrm>
        </p:grpSpPr>
        <p:sp>
          <p:nvSpPr>
            <p:cNvPr id="9" name="Oval 25"/>
            <p:cNvSpPr/>
            <p:nvPr/>
          </p:nvSpPr>
          <p:spPr bwMode="auto">
            <a:xfrm>
              <a:off x="6364288" y="990600"/>
              <a:ext cx="2551112" cy="990600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án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oạn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</a:p>
            <a:p>
              <a:pPr algn="ctr">
                <a:defRPr/>
              </a:pPr>
              <a:endPara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296" name="Object 8"/>
            <p:cNvGraphicFramePr>
              <a:graphicFrameLocks noChangeAspect="1"/>
            </p:cNvGraphicFramePr>
            <p:nvPr/>
          </p:nvGraphicFramePr>
          <p:xfrm>
            <a:off x="7690711" y="1380004"/>
            <a:ext cx="457255" cy="632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1129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0711" y="1380004"/>
                          <a:ext cx="457255" cy="6321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Nhóm 63"/>
          <p:cNvGrpSpPr>
            <a:grpSpLocks/>
          </p:cNvGrpSpPr>
          <p:nvPr/>
        </p:nvGrpSpPr>
        <p:grpSpPr bwMode="auto">
          <a:xfrm>
            <a:off x="1615840" y="3040695"/>
            <a:ext cx="4311026" cy="1284291"/>
            <a:chOff x="-1179655" y="2816215"/>
            <a:chExt cx="4311676" cy="1284291"/>
          </a:xfrm>
        </p:grpSpPr>
        <p:grpSp>
          <p:nvGrpSpPr>
            <p:cNvPr id="18" name="Nhóm 52"/>
            <p:cNvGrpSpPr>
              <a:grpSpLocks/>
            </p:cNvGrpSpPr>
            <p:nvPr/>
          </p:nvGrpSpPr>
          <p:grpSpPr bwMode="auto">
            <a:xfrm>
              <a:off x="403017" y="3361952"/>
              <a:ext cx="2729004" cy="738554"/>
              <a:chOff x="410037" y="3361952"/>
              <a:chExt cx="2729004" cy="738554"/>
            </a:xfrm>
          </p:grpSpPr>
          <p:sp>
            <p:nvSpPr>
              <p:cNvPr id="11293" name="TextBox 51"/>
              <p:cNvSpPr txBox="1">
                <a:spLocks noChangeArrowheads="1"/>
              </p:cNvSpPr>
              <p:nvPr/>
            </p:nvSpPr>
            <p:spPr bwMode="auto">
              <a:xfrm>
                <a:off x="410037" y="3361952"/>
                <a:ext cx="2729004" cy="738554"/>
              </a:xfrm>
              <a:prstGeom prst="rect">
                <a:avLst/>
              </a:prstGeom>
              <a:noFill/>
              <a:ln w="9525">
                <a:solidFill>
                  <a:srgbClr val="00206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1294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2803649"/>
                  </p:ext>
                </p:extLst>
              </p:nvPr>
            </p:nvGraphicFramePr>
            <p:xfrm>
              <a:off x="1129634" y="3370152"/>
              <a:ext cx="1302936" cy="652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583920" imgH="291960" progId="Equation.DSMT4">
                      <p:embed/>
                    </p:oleObj>
                  </mc:Choice>
                  <mc:Fallback>
                    <p:oleObj name="Equation" r:id="rId16" imgW="583920" imgH="291960" progId="Equation.DSMT4">
                      <p:embed/>
                      <p:pic>
                        <p:nvPicPr>
                          <p:cNvPr id="11294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9634" y="3370152"/>
                            <a:ext cx="1302936" cy="65232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Nhóm 62"/>
            <p:cNvGrpSpPr>
              <a:grpSpLocks/>
            </p:cNvGrpSpPr>
            <p:nvPr/>
          </p:nvGrpSpPr>
          <p:grpSpPr bwMode="auto">
            <a:xfrm>
              <a:off x="-1179655" y="2816215"/>
              <a:ext cx="2533782" cy="1209526"/>
              <a:chOff x="-1179655" y="2816215"/>
              <a:chExt cx="2533782" cy="1209526"/>
            </a:xfrm>
          </p:grpSpPr>
          <p:cxnSp>
            <p:nvCxnSpPr>
              <p:cNvPr id="10" name="Straight Arrow Connector 53"/>
              <p:cNvCxnSpPr/>
              <p:nvPr/>
            </p:nvCxnSpPr>
            <p:spPr bwMode="auto">
              <a:xfrm>
                <a:off x="1354127" y="2816215"/>
                <a:ext cx="0" cy="55880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292" name="TextBox 93"/>
              <p:cNvSpPr txBox="1">
                <a:spLocks noChangeArrowheads="1"/>
              </p:cNvSpPr>
              <p:nvPr/>
            </p:nvSpPr>
            <p:spPr bwMode="auto">
              <a:xfrm>
                <a:off x="-1179655" y="3563778"/>
                <a:ext cx="1355725" cy="461963"/>
              </a:xfrm>
              <a:prstGeom prst="rect">
                <a:avLst/>
              </a:prstGeom>
              <a:noFill/>
              <a:ln w="9525">
                <a:solidFill>
                  <a:srgbClr val="00206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  <a:endParaRPr lang="en-US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66" name="Rectangle 33"/>
          <p:cNvSpPr/>
          <p:nvPr/>
        </p:nvSpPr>
        <p:spPr bwMode="auto">
          <a:xfrm>
            <a:off x="7442076" y="4493399"/>
            <a:ext cx="2468563" cy="649287"/>
          </a:xfrm>
          <a:prstGeom prst="rect">
            <a:avLst/>
          </a:prstGeom>
          <a:noFill/>
          <a:ln w="317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hác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srgbClr val="00206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u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endParaRPr lang="vi-VN" dirty="0">
              <a:solidFill>
                <a:srgbClr val="002060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cxnSp>
        <p:nvCxnSpPr>
          <p:cNvPr id="79" name="Đường kết nối Thẳng 78"/>
          <p:cNvCxnSpPr>
            <a:cxnSpLocks/>
          </p:cNvCxnSpPr>
          <p:nvPr/>
        </p:nvCxnSpPr>
        <p:spPr>
          <a:xfrm flipV="1">
            <a:off x="6965151" y="5063389"/>
            <a:ext cx="3839128" cy="3160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3" name="Đường kết nối Mũi tên Thẳng 82"/>
          <p:cNvCxnSpPr>
            <a:cxnSpLocks/>
          </p:cNvCxnSpPr>
          <p:nvPr/>
        </p:nvCxnSpPr>
        <p:spPr>
          <a:xfrm flipV="1">
            <a:off x="10804279" y="2102224"/>
            <a:ext cx="0" cy="2984817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1" name="Đường kết nối Thẳng 90"/>
          <p:cNvCxnSpPr>
            <a:cxnSpLocks/>
          </p:cNvCxnSpPr>
          <p:nvPr/>
        </p:nvCxnSpPr>
        <p:spPr>
          <a:xfrm>
            <a:off x="4164552" y="5805561"/>
            <a:ext cx="18641" cy="6655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0" y="0"/>
            <a:ext cx="1138915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BÀI HỌC CÁC EM CẦN NẮM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7938709" y="5527110"/>
            <a:ext cx="3247451" cy="1246186"/>
            <a:chOff x="8119013" y="5524021"/>
            <a:chExt cx="2035325" cy="1246186"/>
          </a:xfrm>
        </p:grpSpPr>
        <p:sp>
          <p:nvSpPr>
            <p:cNvPr id="53" name="Oval 25"/>
            <p:cNvSpPr/>
            <p:nvPr/>
          </p:nvSpPr>
          <p:spPr bwMode="auto">
            <a:xfrm>
              <a:off x="8119013" y="5524021"/>
              <a:ext cx="2035325" cy="1246186"/>
            </a:xfrm>
            <a:prstGeom prst="ellipse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ên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ục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r>
                <a:rPr lang="en-US" sz="24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</a:p>
            <a:p>
              <a:pPr algn="ctr">
                <a:defRPr/>
              </a:pPr>
              <a:endPara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9239822" y="6105236"/>
            <a:ext cx="3429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921" imgH="475521" progId="Equation.DSMT4">
                    <p:embed/>
                  </p:oleObj>
                </mc:Choice>
                <mc:Fallback>
                  <p:oleObj name="Equation" r:id="rId14" imgW="342921" imgH="475521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239822" y="6105236"/>
                          <a:ext cx="342900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4">
            <a:extLst>
              <a:ext uri="{FF2B5EF4-FFF2-40B4-BE49-F238E27FC236}">
                <a16:creationId xmlns:a16="http://schemas.microsoft.com/office/drawing/2014/main" id="{FFAE17FF-353F-5EDB-8129-51EADCABA94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066800" y="95067"/>
            <a:ext cx="9119360" cy="71730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PP XÉT TÍNH LIÊN TỤC CỦA HÀM SỐ           TẠI ĐIỂM      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81688DD-E3B2-07BB-D5C4-D4E4DFF50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39975"/>
              </p:ext>
            </p:extLst>
          </p:nvPr>
        </p:nvGraphicFramePr>
        <p:xfrm>
          <a:off x="7601396" y="200873"/>
          <a:ext cx="937997" cy="5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01396" y="200873"/>
                        <a:ext cx="937997" cy="55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03F735A-8510-1983-5B6A-31C80687E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28636"/>
              </p:ext>
            </p:extLst>
          </p:nvPr>
        </p:nvGraphicFramePr>
        <p:xfrm>
          <a:off x="10000565" y="120622"/>
          <a:ext cx="481138" cy="66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000565" y="120622"/>
                        <a:ext cx="481138" cy="666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46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rocess 1"/>
          <p:cNvSpPr/>
          <p:nvPr/>
        </p:nvSpPr>
        <p:spPr>
          <a:xfrm>
            <a:off x="2881215" y="256957"/>
            <a:ext cx="6436957" cy="819770"/>
          </a:xfrm>
          <a:prstGeom prst="flowChartProcess">
            <a:avLst/>
          </a:prstGeom>
          <a:solidFill>
            <a:srgbClr val="002060"/>
          </a:solidFill>
          <a:ln>
            <a:solidFill>
              <a:srgbClr val="FFFF00"/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perspectiveRelaxedModerately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32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75543" y="2438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934679" y="1925272"/>
            <a:ext cx="8383493" cy="3246168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85000"/>
              </a:lnSpc>
              <a:spcBef>
                <a:spcPts val="13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7472" indent="-3429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Ghi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oàn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7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27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" name="Rectangle 168"/>
          <p:cNvSpPr>
            <a:spLocks noChangeArrowheads="1"/>
          </p:cNvSpPr>
          <p:nvPr/>
        </p:nvSpPr>
        <p:spPr bwMode="auto">
          <a:xfrm>
            <a:off x="6765472" y="52663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69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Process 1"/>
          <p:cNvSpPr/>
          <p:nvPr/>
        </p:nvSpPr>
        <p:spPr>
          <a:xfrm>
            <a:off x="3047999" y="314961"/>
            <a:ext cx="6464917" cy="871970"/>
          </a:xfrm>
          <a:prstGeom prst="flowChartProcess">
            <a:avLst/>
          </a:prstGeom>
          <a:solidFill>
            <a:srgbClr val="002060"/>
          </a:solidFill>
          <a:ln>
            <a:solidFill>
              <a:srgbClr val="FFFF00"/>
            </a:solidFill>
          </a:ln>
          <a:effectLst>
            <a:reflection blurRad="6350" stA="50000" endA="300" endPos="55000" dir="5400000" sy="-100000" algn="bl" rotWithShape="0"/>
          </a:effectLst>
          <a:scene3d>
            <a:camera prst="perspectiveRelaxedModerately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itchFamily="34" charset="0"/>
              </a:rPr>
              <a:t>BÀI TẬP LUYỆN THÊM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75543" y="22075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93701" y="1416778"/>
            <a:ext cx="8383493" cy="655368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85000"/>
              </a:lnSpc>
              <a:spcBef>
                <a:spcPts val="13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7472" indent="-3429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ục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endParaRPr lang="en-US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69925" y="2074862"/>
            <a:ext cx="5270500" cy="1501774"/>
            <a:chOff x="1030476" y="2076003"/>
            <a:chExt cx="5152357" cy="133687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49485"/>
                </p:ext>
              </p:extLst>
            </p:nvPr>
          </p:nvGraphicFramePr>
          <p:xfrm>
            <a:off x="1030476" y="2076003"/>
            <a:ext cx="5152357" cy="1336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49360" imgH="609480" progId="Equation.DSMT4">
                    <p:embed/>
                  </p:oleObj>
                </mc:Choice>
                <mc:Fallback>
                  <p:oleObj name="Equation" r:id="rId2" imgW="2349360" imgH="6094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30476" y="2076003"/>
                          <a:ext cx="5152357" cy="1336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858228" y="2488356"/>
              <a:ext cx="739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endPara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426134" y="1779943"/>
            <a:ext cx="5205572" cy="1944893"/>
            <a:chOff x="6842991" y="1941307"/>
            <a:chExt cx="5088942" cy="1729739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6842991" y="1941307"/>
            <a:ext cx="5088942" cy="172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77960" imgH="876240" progId="Equation.DSMT4">
                    <p:embed/>
                  </p:oleObj>
                </mc:Choice>
                <mc:Fallback>
                  <p:oleObj name="Equation" r:id="rId4" imgW="2577960" imgH="87624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42991" y="1941307"/>
                          <a:ext cx="5088942" cy="1729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0828762" y="2640896"/>
              <a:ext cx="739588" cy="410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endPara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393701" y="3812339"/>
            <a:ext cx="8383493" cy="655368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85000"/>
              </a:lnSpc>
              <a:spcBef>
                <a:spcPts val="13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47472" indent="-3429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ục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endParaRPr lang="en-US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341438" y="4467707"/>
            <a:ext cx="4953000" cy="1330325"/>
            <a:chOff x="681038" y="4621213"/>
            <a:chExt cx="4953000" cy="133032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81038" y="4621213"/>
            <a:ext cx="4953000" cy="1330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52400" imgH="685800" progId="Equation.DSMT4">
                    <p:embed/>
                  </p:oleObj>
                </mc:Choice>
                <mc:Fallback>
                  <p:oleObj name="Equation" r:id="rId6" imgW="2552400" imgH="685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1038" y="4621213"/>
                          <a:ext cx="4953000" cy="1330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4275718" y="5084507"/>
              <a:ext cx="739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ại</a:t>
              </a:r>
              <a:endPara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1" name="Rectangle 168"/>
          <p:cNvSpPr>
            <a:spLocks noChangeArrowheads="1"/>
          </p:cNvSpPr>
          <p:nvPr/>
        </p:nvSpPr>
        <p:spPr bwMode="auto">
          <a:xfrm>
            <a:off x="6765472" y="503556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73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210A700-3D60-CCD2-17D7-638FF05AF359}"/>
              </a:ext>
            </a:extLst>
          </p:cNvPr>
          <p:cNvSpPr/>
          <p:nvPr/>
        </p:nvSpPr>
        <p:spPr>
          <a:xfrm>
            <a:off x="618144" y="1109271"/>
            <a:ext cx="905935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ớ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ạ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?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5A65D9-28B3-80F6-330C-D9BD32927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50205"/>
              </p:ext>
            </p:extLst>
          </p:nvPr>
        </p:nvGraphicFramePr>
        <p:xfrm>
          <a:off x="3874572" y="565887"/>
          <a:ext cx="3671258" cy="157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685800" progId="Equation.DSMT4">
                  <p:embed/>
                </p:oleObj>
              </mc:Choice>
              <mc:Fallback>
                <p:oleObj name="Equation" r:id="rId3" imgW="1600200" imgH="685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75A65D9-28B3-80F6-330C-D9BD32927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4572" y="565887"/>
                        <a:ext cx="3671258" cy="157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2284267-02D6-5761-F9DD-6C22AA5A3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32863"/>
              </p:ext>
            </p:extLst>
          </p:nvPr>
        </p:nvGraphicFramePr>
        <p:xfrm>
          <a:off x="2520616" y="2104428"/>
          <a:ext cx="1426171" cy="72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04560" progId="Equation.DSMT4">
                  <p:embed/>
                </p:oleObj>
              </mc:Choice>
              <mc:Fallback>
                <p:oleObj name="Equation" r:id="rId5" imgW="59688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2284267-02D6-5761-F9DD-6C22AA5A3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0616" y="2104428"/>
                        <a:ext cx="1426171" cy="72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45DD11-BBAD-5126-CE31-87F1252A6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40645"/>
              </p:ext>
            </p:extLst>
          </p:nvPr>
        </p:nvGraphicFramePr>
        <p:xfrm>
          <a:off x="7327775" y="2095409"/>
          <a:ext cx="799234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79360" progId="Equation.DSMT4">
                  <p:embed/>
                </p:oleObj>
              </mc:Choice>
              <mc:Fallback>
                <p:oleObj name="Equation" r:id="rId7" imgW="3301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F45DD11-BBAD-5126-CE31-87F1252A6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7775" y="2095409"/>
                        <a:ext cx="799234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E0036535-A98E-22EB-0CB2-45E869A9EBDA}"/>
              </a:ext>
            </a:extLst>
          </p:cNvPr>
          <p:cNvSpPr/>
          <p:nvPr/>
        </p:nvSpPr>
        <p:spPr>
          <a:xfrm>
            <a:off x="549487" y="3080411"/>
            <a:ext cx="1038795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p</a:t>
            </a:r>
            <a:r>
              <a:rPr lang="en-US" sz="2400" b="1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án</a:t>
            </a:r>
            <a:r>
              <a:rPr lang="en-US" sz="2400" b="1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</a:t>
            </a:r>
            <a:endParaRPr lang="en-US" sz="2400" b="1" dirty="0">
              <a:solidFill>
                <a:srgbClr val="242452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b="1" dirty="0">
              <a:solidFill>
                <a:srgbClr val="242452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b="1" dirty="0">
              <a:solidFill>
                <a:srgbClr val="242452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en-US" sz="2400" dirty="0">
              <a:solidFill>
                <a:srgbClr val="242452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788C7B8-768A-6C5E-A1F7-8773EE977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49443"/>
              </p:ext>
            </p:extLst>
          </p:nvPr>
        </p:nvGraphicFramePr>
        <p:xfrm>
          <a:off x="1639988" y="3122406"/>
          <a:ext cx="6808081" cy="101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457200" progId="Equation.DSMT4">
                  <p:embed/>
                </p:oleObj>
              </mc:Choice>
              <mc:Fallback>
                <p:oleObj name="Equation" r:id="rId9" imgW="25524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788C7B8-768A-6C5E-A1F7-8773EE977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9988" y="3122406"/>
                        <a:ext cx="6808081" cy="101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B263E12-B771-9DBB-A1D7-FE551DF53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88974"/>
              </p:ext>
            </p:extLst>
          </p:nvPr>
        </p:nvGraphicFramePr>
        <p:xfrm>
          <a:off x="8448069" y="3356264"/>
          <a:ext cx="2620596" cy="85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330120" progId="Equation.DSMT4">
                  <p:embed/>
                </p:oleObj>
              </mc:Choice>
              <mc:Fallback>
                <p:oleObj name="Equation" r:id="rId11" imgW="101592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B263E12-B771-9DBB-A1D7-FE551DF53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8069" y="3356264"/>
                        <a:ext cx="2620596" cy="85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0459FE-81FF-64DE-8F33-AAE770D32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32543"/>
              </p:ext>
            </p:extLst>
          </p:nvPr>
        </p:nvGraphicFramePr>
        <p:xfrm>
          <a:off x="1226820" y="4441469"/>
          <a:ext cx="1394678" cy="69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279360" progId="Equation.DSMT4">
                  <p:embed/>
                </p:oleObj>
              </mc:Choice>
              <mc:Fallback>
                <p:oleObj name="Equation" r:id="rId13" imgW="55872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0459FE-81FF-64DE-8F33-AAE770D32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6820" y="4441469"/>
                        <a:ext cx="1394678" cy="69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A8A3247-7C41-3FE6-3093-CAA57B79E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14667"/>
              </p:ext>
            </p:extLst>
          </p:nvPr>
        </p:nvGraphicFramePr>
        <p:xfrm>
          <a:off x="1438544" y="5167664"/>
          <a:ext cx="3158500" cy="76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120" imgH="304560" progId="Equation.DSMT4">
                  <p:embed/>
                </p:oleObj>
              </mc:Choice>
              <mc:Fallback>
                <p:oleObj name="Equation" r:id="rId15" imgW="125712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A8A3247-7C41-3FE6-3093-CAA57B79E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8544" y="5167664"/>
                        <a:ext cx="3158500" cy="76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4">
            <a:extLst>
              <a:ext uri="{FF2B5EF4-FFF2-40B4-BE49-F238E27FC236}">
                <a16:creationId xmlns:a16="http://schemas.microsoft.com/office/drawing/2014/main" id="{5FF584BF-7F9E-C325-52C4-F8EBCA6955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671629" y="213753"/>
            <a:ext cx="2234786" cy="7848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ỞI ĐỘ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176EEDE6-1FBA-844B-99DC-40954D60BC3A}"/>
              </a:ext>
            </a:extLst>
          </p:cNvPr>
          <p:cNvSpPr/>
          <p:nvPr/>
        </p:nvSpPr>
        <p:spPr>
          <a:xfrm>
            <a:off x="4738929" y="5459072"/>
            <a:ext cx="731520" cy="1828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03BC46-CCD6-E953-8C84-A3F78D43E6CC}"/>
              </a:ext>
            </a:extLst>
          </p:cNvPr>
          <p:cNvSpPr/>
          <p:nvPr/>
        </p:nvSpPr>
        <p:spPr>
          <a:xfrm>
            <a:off x="5486101" y="5287064"/>
            <a:ext cx="90593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i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55A143-B706-4ADC-97E6-76D080110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46394"/>
              </p:ext>
            </p:extLst>
          </p:nvPr>
        </p:nvGraphicFramePr>
        <p:xfrm>
          <a:off x="7443949" y="5190078"/>
          <a:ext cx="864246" cy="65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79360" progId="Equation.DSMT4">
                  <p:embed/>
                </p:oleObj>
              </mc:Choice>
              <mc:Fallback>
                <p:oleObj name="Equation" r:id="rId17" imgW="3682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0AD9B9-815C-1CDC-A3B9-189F60F2D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43949" y="5190078"/>
                        <a:ext cx="864246" cy="65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3D4812-05C6-D8E3-3916-E994CC3B3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97477"/>
              </p:ext>
            </p:extLst>
          </p:nvPr>
        </p:nvGraphicFramePr>
        <p:xfrm>
          <a:off x="10644209" y="5287064"/>
          <a:ext cx="803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ABE4372-07F5-7290-4863-41C5D2EDE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44209" y="5287064"/>
                        <a:ext cx="8032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28765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TextBox 120">
            <a:extLst>
              <a:ext uri="{FF2B5EF4-FFF2-40B4-BE49-F238E27FC236}">
                <a16:creationId xmlns:a16="http://schemas.microsoft.com/office/drawing/2014/main" id="{793D53C2-AD9E-4F0B-BF09-499475F81D87}"/>
              </a:ext>
            </a:extLst>
          </p:cNvPr>
          <p:cNvSpPr txBox="1"/>
          <p:nvPr/>
        </p:nvSpPr>
        <p:spPr>
          <a:xfrm>
            <a:off x="958210" y="1161721"/>
            <a:ext cx="441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a.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884555" y="3310972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ú ý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6FCBA7-27CC-6EBF-E7E2-028537840289}"/>
              </a:ext>
            </a:extLst>
          </p:cNvPr>
          <p:cNvSpPr txBox="1"/>
          <p:nvPr/>
        </p:nvSpPr>
        <p:spPr>
          <a:xfrm>
            <a:off x="2057400" y="4400499"/>
            <a:ext cx="9641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1                                       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3B1AD0-7AA4-1271-FAC5-18F912C88A5B}"/>
              </a:ext>
            </a:extLst>
          </p:cNvPr>
          <p:cNvSpPr txBox="1"/>
          <p:nvPr/>
        </p:nvSpPr>
        <p:spPr>
          <a:xfrm>
            <a:off x="717811" y="4815998"/>
            <a:ext cx="11194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: 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o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ồ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ồ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ào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ẽ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ét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ền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8A8B266-90A8-5532-9BC0-8503799985B8}"/>
                  </a:ext>
                </a:extLst>
              </p14:cNvPr>
              <p14:cNvContentPartPr/>
              <p14:nvPr/>
            </p14:nvContentPartPr>
            <p14:xfrm>
              <a:off x="5263075" y="3306554"/>
              <a:ext cx="180" cy="1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8A8B266-90A8-5532-9BC0-8503799985B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54075" y="329755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165AF85-6464-C974-B10B-824BC15F32D2}"/>
                  </a:ext>
                </a:extLst>
              </p14:cNvPr>
              <p14:cNvContentPartPr/>
              <p14:nvPr/>
            </p14:nvContentPartPr>
            <p14:xfrm>
              <a:off x="4380535" y="2551814"/>
              <a:ext cx="978480" cy="7126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165AF85-6464-C974-B10B-824BC15F32D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62542" y="2533819"/>
                <a:ext cx="1014107" cy="748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922E18C-5D19-64F6-E2D8-2901A7C698BB}"/>
                  </a:ext>
                </a:extLst>
              </p14:cNvPr>
              <p14:cNvContentPartPr/>
              <p14:nvPr/>
            </p14:nvContentPartPr>
            <p14:xfrm>
              <a:off x="435835" y="286874"/>
              <a:ext cx="180" cy="1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922E18C-5D19-64F6-E2D8-2901A7C698B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6835" y="277874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3075" name="Picture 3" descr="Đồ thị hàm số liên tục tại một điểm. (Ảnh: Sưu tầm Internet)">
            <a:extLst>
              <a:ext uri="{FF2B5EF4-FFF2-40B4-BE49-F238E27FC236}">
                <a16:creationId xmlns:a16="http://schemas.microsoft.com/office/drawing/2014/main" id="{8D13A035-630A-3FA7-5E5C-B1B12D22C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583" b="17995"/>
          <a:stretch>
            <a:fillRect/>
          </a:stretch>
        </p:blipFill>
        <p:spPr bwMode="auto">
          <a:xfrm>
            <a:off x="338127" y="1267259"/>
            <a:ext cx="10256054" cy="3051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8F2E1F-83BE-B44F-0F2D-79C0A76822DA}"/>
              </a:ext>
            </a:extLst>
          </p:cNvPr>
          <p:cNvSpPr txBox="1"/>
          <p:nvPr/>
        </p:nvSpPr>
        <p:spPr>
          <a:xfrm>
            <a:off x="724013" y="5343541"/>
            <a:ext cx="11194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L 2: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ồ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ị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ẽ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ét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ền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5A9D1D-64AC-22A9-8E07-5713CE024921}"/>
              </a:ext>
            </a:extLst>
          </p:cNvPr>
          <p:cNvSpPr txBox="1"/>
          <p:nvPr/>
        </p:nvSpPr>
        <p:spPr>
          <a:xfrm>
            <a:off x="724013" y="5868005"/>
            <a:ext cx="11194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Khi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ói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1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gián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oạn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x</a:t>
            </a:r>
            <a:r>
              <a:rPr lang="en-US" sz="2400" b="1" baseline="-250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0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ở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x</a:t>
            </a:r>
            <a:r>
              <a:rPr lang="en-US" sz="2400" b="1" baseline="-250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0</a:t>
            </a:r>
            <a:r>
              <a:rPr lang="en-US" sz="2400" b="1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8D83325A-B837-73AA-75A4-A04229170817}"/>
              </a:ext>
            </a:extLst>
          </p:cNvPr>
          <p:cNvSpPr/>
          <p:nvPr/>
        </p:nvSpPr>
        <p:spPr>
          <a:xfrm>
            <a:off x="832034" y="5947805"/>
            <a:ext cx="639445" cy="20823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4">
            <a:extLst>
              <a:ext uri="{FF2B5EF4-FFF2-40B4-BE49-F238E27FC236}">
                <a16:creationId xmlns:a16="http://schemas.microsoft.com/office/drawing/2014/main" id="{C9E5B0A0-AD7D-7FBF-79A1-441D7217058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8127" y="127029"/>
            <a:ext cx="5415194" cy="57493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an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ỏi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2367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821825" y="-571501"/>
            <a:ext cx="8738823" cy="5913937"/>
            <a:chOff x="3621985" y="1835439"/>
            <a:chExt cx="17477645" cy="11932086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14073650" y="1835439"/>
              <a:ext cx="193378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705" tIns="22853" rIns="45705" bIns="22853" rtlCol="0" anchor="ctr"/>
            <a:lstStyle/>
            <a:p>
              <a:pPr algn="ctr"/>
              <a:endPara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3855170" y="7583670"/>
              <a:ext cx="14280585" cy="6183855"/>
              <a:chOff x="9867320" y="9405901"/>
              <a:chExt cx="14282242" cy="6184578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11607506" y="9405901"/>
                <a:ext cx="12542056" cy="931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400" b="1" dirty="0">
                    <a:solidFill>
                      <a:srgbClr val="242452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ÀM SỐ LIÊN TỤC TẠI MỘT ĐIỂM</a:t>
                </a:r>
              </a:p>
            </p:txBody>
          </p:sp>
          <p:sp>
            <p:nvSpPr>
              <p:cNvPr id="61" name="Round Same Side Corner Rectangle 60"/>
              <p:cNvSpPr/>
              <p:nvPr/>
            </p:nvSpPr>
            <p:spPr>
              <a:xfrm rot="5400000">
                <a:off x="10193071" y="9129731"/>
                <a:ext cx="731520" cy="1383018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934570-E73E-9150-7257-8A141D8DF869}"/>
                  </a:ext>
                </a:extLst>
              </p:cNvPr>
              <p:cNvSpPr/>
              <p:nvPr/>
            </p:nvSpPr>
            <p:spPr>
              <a:xfrm>
                <a:off x="11275269" y="14658905"/>
                <a:ext cx="12542056" cy="931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350" b="1" dirty="0">
                    <a:solidFill>
                      <a:srgbClr val="242452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rgbClr val="242452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UYỆN TẬP</a:t>
                </a:r>
              </a:p>
            </p:txBody>
          </p:sp>
          <p:sp>
            <p:nvSpPr>
              <p:cNvPr id="6" name="Round Same Side Corner Rectangle 60">
                <a:extLst>
                  <a:ext uri="{FF2B5EF4-FFF2-40B4-BE49-F238E27FC236}">
                    <a16:creationId xmlns:a16="http://schemas.microsoft.com/office/drawing/2014/main" id="{5EBA0549-9572-2CE7-F769-9A4EDCA3F3CA}"/>
                  </a:ext>
                </a:extLst>
              </p:cNvPr>
              <p:cNvSpPr/>
              <p:nvPr/>
            </p:nvSpPr>
            <p:spPr>
              <a:xfrm rot="5400000">
                <a:off x="10193069" y="9087018"/>
                <a:ext cx="731520" cy="1383018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81" name="Group 74"/>
            <p:cNvGrpSpPr/>
            <p:nvPr/>
          </p:nvGrpSpPr>
          <p:grpSpPr>
            <a:xfrm>
              <a:off x="3792739" y="8756012"/>
              <a:ext cx="13855565" cy="3641556"/>
              <a:chOff x="9804879" y="7612738"/>
              <a:chExt cx="13857170" cy="3641978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11355332" y="7612738"/>
                <a:ext cx="12306717" cy="9315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235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>
                    <a:solidFill>
                      <a:srgbClr val="242452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ÀM SỐ LIÊN TỤC TRÊN MỘT KHOẢNG</a:t>
                </a: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9804879" y="10454403"/>
                <a:ext cx="1383017" cy="800313"/>
                <a:chOff x="9785517" y="8016003"/>
                <a:chExt cx="1371600" cy="800313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10105557" y="7762124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10187903" y="8016003"/>
                  <a:ext cx="690678" cy="8003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91" name="TextBox 90"/>
            <p:cNvSpPr txBox="1"/>
            <p:nvPr/>
          </p:nvSpPr>
          <p:spPr>
            <a:xfrm>
              <a:off x="3621985" y="6426754"/>
              <a:ext cx="1964386" cy="931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 err="1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iết</a:t>
              </a:r>
              <a:r>
                <a:rPr lang="en-US" sz="24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1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119964" y="7644011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  <p:grpSp>
          <p:nvGrpSpPr>
            <p:cNvPr id="51" name="Group 41"/>
            <p:cNvGrpSpPr/>
            <p:nvPr/>
          </p:nvGrpSpPr>
          <p:grpSpPr>
            <a:xfrm>
              <a:off x="3809123" y="8850500"/>
              <a:ext cx="1385029" cy="886632"/>
              <a:chOff x="10487465" y="6411967"/>
              <a:chExt cx="1775946" cy="886734"/>
            </a:xfrm>
          </p:grpSpPr>
          <p:sp>
            <p:nvSpPr>
              <p:cNvPr id="52" name="Round Same Side Corner Rectangle 51"/>
              <p:cNvSpPr/>
              <p:nvPr/>
            </p:nvSpPr>
            <p:spPr>
              <a:xfrm rot="5400000">
                <a:off x="10981159" y="5918273"/>
                <a:ext cx="788557" cy="1775946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0928995" y="6498389"/>
                <a:ext cx="892885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2272195" y="412689"/>
            <a:ext cx="7789716" cy="885333"/>
            <a:chOff x="165037" y="-660466"/>
            <a:chExt cx="5910176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037" y="-579465"/>
              <a:ext cx="5910176" cy="761565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186203" y="-43115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00"/>
                </a:spcAft>
              </a:pPr>
              <a:r>
                <a:rPr lang="en-US" sz="2700" b="1" dirty="0">
                  <a:solidFill>
                    <a:srgbClr val="FCFFEF"/>
                  </a:solidFill>
                  <a:latin typeface="Arial" panose="020B0604020202020204" pitchFamily="34" charset="0"/>
                  <a:ea typeface="Cascadia Mono" panose="020B0609020000020004" pitchFamily="49" charset="0"/>
                  <a:cs typeface="Arial" panose="020B0604020202020204" pitchFamily="34" charset="0"/>
                </a:rPr>
                <a:t>HÀM SỐ LIÊN TỤC</a:t>
              </a:r>
              <a:endParaRPr lang="en-US" sz="27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53532" y="-660466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00"/>
                </a:spcAft>
              </a:pPr>
              <a:r>
                <a:rPr lang="en-US" sz="3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775D3D24-2173-EB1A-3712-E1B3A98F9B91}"/>
              </a:ext>
            </a:extLst>
          </p:cNvPr>
          <p:cNvSpPr/>
          <p:nvPr/>
        </p:nvSpPr>
        <p:spPr>
          <a:xfrm>
            <a:off x="1614204" y="4253889"/>
            <a:ext cx="45528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5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 SỐ TÍNH CHẤT CƠ BẢ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C56184-7A63-346D-D222-9FD586D84FBB}"/>
              </a:ext>
            </a:extLst>
          </p:cNvPr>
          <p:cNvSpPr txBox="1"/>
          <p:nvPr/>
        </p:nvSpPr>
        <p:spPr>
          <a:xfrm>
            <a:off x="821824" y="3626851"/>
            <a:ext cx="982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ết</a:t>
            </a:r>
            <a:r>
              <a:rPr lang="en-US" sz="24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77069596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27CB944-0049-B8F1-C271-70D01690F363}"/>
              </a:ext>
            </a:extLst>
          </p:cNvPr>
          <p:cNvSpPr/>
          <p:nvPr/>
        </p:nvSpPr>
        <p:spPr>
          <a:xfrm>
            <a:off x="319730" y="1272792"/>
            <a:ext cx="11298134" cy="147332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o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a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   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0064D0-5500-BA54-C65F-2620CF2EB73E}"/>
              </a:ext>
            </a:extLst>
          </p:cNvPr>
          <p:cNvSpPr txBox="1"/>
          <p:nvPr/>
        </p:nvSpPr>
        <p:spPr>
          <a:xfrm>
            <a:off x="593331" y="708368"/>
            <a:ext cx="864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ghĩa</a:t>
            </a:r>
            <a:endParaRPr lang="en-US" sz="2400" b="1" dirty="0">
              <a:solidFill>
                <a:srgbClr val="145F82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2104975" y="2997750"/>
              <a:ext cx="180" cy="1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01915" y="2994690"/>
                <a:ext cx="6300" cy="63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BFC2A5-1976-27CF-0C60-4A9F906B0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90704"/>
              </p:ext>
            </p:extLst>
          </p:nvPr>
        </p:nvGraphicFramePr>
        <p:xfrm>
          <a:off x="2195674" y="1414048"/>
          <a:ext cx="1264312" cy="58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901440" progId="Equation.DSMT4">
                  <p:embed/>
                </p:oleObj>
              </mc:Choice>
              <mc:Fallback>
                <p:oleObj name="Equation" r:id="rId5" imgW="2133360" imgH="901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BFC2A5-1976-27CF-0C60-4A9F906B0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674" y="1414048"/>
                        <a:ext cx="1264312" cy="58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98D84F-F0C3-E76C-EBFB-4C1D905E2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74857"/>
              </p:ext>
            </p:extLst>
          </p:nvPr>
        </p:nvGraphicFramePr>
        <p:xfrm>
          <a:off x="6346481" y="1416097"/>
          <a:ext cx="779609" cy="54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901440" progId="Equation.DSMT4">
                  <p:embed/>
                </p:oleObj>
              </mc:Choice>
              <mc:Fallback>
                <p:oleObj name="Equation" r:id="rId7" imgW="1282680" imgH="901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98D84F-F0C3-E76C-EBFB-4C1D905E2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6481" y="1416097"/>
                        <a:ext cx="779609" cy="54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970856-B550-3B8F-4B89-7C766936D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17227"/>
              </p:ext>
            </p:extLst>
          </p:nvPr>
        </p:nvGraphicFramePr>
        <p:xfrm>
          <a:off x="8562483" y="1326725"/>
          <a:ext cx="495300" cy="67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970856-B550-3B8F-4B89-7C766936D7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2483" y="1326725"/>
                        <a:ext cx="495300" cy="672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765AFEC-AC5F-9830-7F38-464EBE5B9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12939"/>
              </p:ext>
            </p:extLst>
          </p:nvPr>
        </p:nvGraphicFramePr>
        <p:xfrm>
          <a:off x="1533207" y="1956657"/>
          <a:ext cx="830976" cy="63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79360" progId="Equation.DSMT4">
                  <p:embed/>
                </p:oleObj>
              </mc:Choice>
              <mc:Fallback>
                <p:oleObj name="Equation" r:id="rId11" imgW="36828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765AFEC-AC5F-9830-7F38-464EBE5B9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33207" y="1956657"/>
                        <a:ext cx="830976" cy="63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AFC2641-B297-9250-828F-BC5D93937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72806"/>
              </p:ext>
            </p:extLst>
          </p:nvPr>
        </p:nvGraphicFramePr>
        <p:xfrm>
          <a:off x="6322982" y="1882219"/>
          <a:ext cx="495300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621" imgH="1344365" progId="Equation.DSMT4">
                  <p:embed/>
                </p:oleObj>
              </mc:Choice>
              <mc:Fallback>
                <p:oleObj name="Equation" r:id="rId9" imgW="990621" imgH="1344365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AFC2641-B297-9250-828F-BC5D93937F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22982" y="1882219"/>
                        <a:ext cx="495300" cy="67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3E24156-23E3-8B0B-A919-C8EF0021D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80881"/>
              </p:ext>
            </p:extLst>
          </p:nvPr>
        </p:nvGraphicFramePr>
        <p:xfrm>
          <a:off x="7341213" y="1947893"/>
          <a:ext cx="2759828" cy="79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330120" progId="Equation.DSMT4">
                  <p:embed/>
                </p:oleObj>
              </mc:Choice>
              <mc:Fallback>
                <p:oleObj name="Equation" r:id="rId14" imgW="114300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3E24156-23E3-8B0B-A919-C8EF0021D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41213" y="1947893"/>
                        <a:ext cx="2759828" cy="7972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8241A3DD-A6FF-AFBF-DF35-C6869FDA90EA}"/>
              </a:ext>
            </a:extLst>
          </p:cNvPr>
          <p:cNvGrpSpPr/>
          <p:nvPr/>
        </p:nvGrpSpPr>
        <p:grpSpPr>
          <a:xfrm>
            <a:off x="454676" y="2831373"/>
            <a:ext cx="9646365" cy="954502"/>
            <a:chOff x="1378109" y="4403382"/>
            <a:chExt cx="22023886" cy="3089271"/>
          </a:xfrm>
        </p:grpSpPr>
        <p:grpSp>
          <p:nvGrpSpPr>
            <p:cNvPr id="23" name="Group 5">
              <a:extLst>
                <a:ext uri="{FF2B5EF4-FFF2-40B4-BE49-F238E27FC236}">
                  <a16:creationId xmlns:a16="http://schemas.microsoft.com/office/drawing/2014/main" id="{6B093CCC-43D5-46F9-2905-622A2B086A6E}"/>
                </a:ext>
              </a:extLst>
            </p:cNvPr>
            <p:cNvGrpSpPr/>
            <p:nvPr/>
          </p:nvGrpSpPr>
          <p:grpSpPr>
            <a:xfrm>
              <a:off x="1533269" y="4671092"/>
              <a:ext cx="21868726" cy="2821561"/>
              <a:chOff x="637542" y="1083939"/>
              <a:chExt cx="8611674" cy="1110861"/>
            </a:xfrm>
          </p:grpSpPr>
          <p:sp>
            <p:nvSpPr>
              <p:cNvPr id="69" name="Rounded Rectangle 35">
                <a:extLst>
                  <a:ext uri="{FF2B5EF4-FFF2-40B4-BE49-F238E27FC236}">
                    <a16:creationId xmlns:a16="http://schemas.microsoft.com/office/drawing/2014/main" id="{9CB640C5-D18A-EA95-9992-4580D6CF65FB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7902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r>
                  <a:rPr lang="en-US" sz="2400" dirty="0"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        </a:t>
                </a:r>
                <a:r>
                  <a:rPr lang="en-US" sz="2400" dirty="0" err="1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liên</a:t>
                </a:r>
                <a:r>
                  <a:rPr lang="en-US" sz="2400" dirty="0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tục</a:t>
                </a:r>
                <a:r>
                  <a:rPr lang="en-US" sz="2400" dirty="0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400" dirty="0">
                    <a:solidFill>
                      <a:srgbClr val="0000FF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gián</a:t>
                </a:r>
                <a:r>
                  <a: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ea typeface="Tahoma" pitchFamily="34" charset="0"/>
                    <a:cs typeface="Arial" panose="020B0604020202020204" pitchFamily="34" charset="0"/>
                  </a:rPr>
                  <a:t>.</a:t>
                </a:r>
                <a:endParaRPr lang="en-US" sz="2400" dirty="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9C3FC56-6B88-E6B9-4F5F-26C6A75B7D66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451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400" dirty="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6" name="Group 7">
              <a:extLst>
                <a:ext uri="{FF2B5EF4-FFF2-40B4-BE49-F238E27FC236}">
                  <a16:creationId xmlns:a16="http://schemas.microsoft.com/office/drawing/2014/main" id="{A3966C54-19E9-8F65-D7C4-1F47139FEDF7}"/>
                </a:ext>
              </a:extLst>
            </p:cNvPr>
            <p:cNvGrpSpPr/>
            <p:nvPr/>
          </p:nvGrpSpPr>
          <p:grpSpPr>
            <a:xfrm>
              <a:off x="1378109" y="4403382"/>
              <a:ext cx="820486" cy="549566"/>
              <a:chOff x="192143" y="8633545"/>
              <a:chExt cx="919597" cy="615952"/>
            </a:xfrm>
          </p:grpSpPr>
          <p:sp>
            <p:nvSpPr>
              <p:cNvPr id="27" name="Freeform 45">
                <a:extLst>
                  <a:ext uri="{FF2B5EF4-FFF2-40B4-BE49-F238E27FC236}">
                    <a16:creationId xmlns:a16="http://schemas.microsoft.com/office/drawing/2014/main" id="{87741307-0C81-DBE4-0BD4-4CFBB7A93D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Freeform 46">
                <a:extLst>
                  <a:ext uri="{FF2B5EF4-FFF2-40B4-BE49-F238E27FC236}">
                    <a16:creationId xmlns:a16="http://schemas.microsoft.com/office/drawing/2014/main" id="{46F16E8A-79FD-F1B8-0559-1AF9F3A198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Freeform 47">
                <a:extLst>
                  <a:ext uri="{FF2B5EF4-FFF2-40B4-BE49-F238E27FC236}">
                    <a16:creationId xmlns:a16="http://schemas.microsoft.com/office/drawing/2014/main" id="{49562B7F-BECB-D82C-754E-931C535F9A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Freeform 48">
                <a:extLst>
                  <a:ext uri="{FF2B5EF4-FFF2-40B4-BE49-F238E27FC236}">
                    <a16:creationId xmlns:a16="http://schemas.microsoft.com/office/drawing/2014/main" id="{19B46F24-B7C8-7FD7-3C98-36AA60201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Freeform 49">
                <a:extLst>
                  <a:ext uri="{FF2B5EF4-FFF2-40B4-BE49-F238E27FC236}">
                    <a16:creationId xmlns:a16="http://schemas.microsoft.com/office/drawing/2014/main" id="{1C2C867A-95AB-95B6-9093-F82082DB3D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Freeform 50">
                <a:extLst>
                  <a:ext uri="{FF2B5EF4-FFF2-40B4-BE49-F238E27FC236}">
                    <a16:creationId xmlns:a16="http://schemas.microsoft.com/office/drawing/2014/main" id="{04D80157-2A19-E82C-78AD-EA7AE3D5100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Rectangle 53">
                <a:extLst>
                  <a:ext uri="{FF2B5EF4-FFF2-40B4-BE49-F238E27FC236}">
                    <a16:creationId xmlns:a16="http://schemas.microsoft.com/office/drawing/2014/main" id="{2681370F-2254-C896-7428-87EC68C1B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Rectangle 54">
                <a:extLst>
                  <a:ext uri="{FF2B5EF4-FFF2-40B4-BE49-F238E27FC236}">
                    <a16:creationId xmlns:a16="http://schemas.microsoft.com/office/drawing/2014/main" id="{60E8E62F-98FB-A7FF-B59E-7593F44D6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Freeform 55">
                <a:extLst>
                  <a:ext uri="{FF2B5EF4-FFF2-40B4-BE49-F238E27FC236}">
                    <a16:creationId xmlns:a16="http://schemas.microsoft.com/office/drawing/2014/main" id="{3CB32200-7069-3C80-4CCC-EB9806ED6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Freeform 56">
                <a:extLst>
                  <a:ext uri="{FF2B5EF4-FFF2-40B4-BE49-F238E27FC236}">
                    <a16:creationId xmlns:a16="http://schemas.microsoft.com/office/drawing/2014/main" id="{E20CAA77-E244-A5B4-23B3-BE3342AC77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8002" y="8691489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dirty="0"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090C3AC3-F3D0-958E-B0E2-3BECC0E7B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91343"/>
              </p:ext>
            </p:extLst>
          </p:nvPr>
        </p:nvGraphicFramePr>
        <p:xfrm>
          <a:off x="1647718" y="2953507"/>
          <a:ext cx="83105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2790" imgH="1260364" progId="Equation.DSMT4">
                  <p:embed/>
                </p:oleObj>
              </mc:Choice>
              <mc:Fallback>
                <p:oleObj name="Equation" r:id="rId11" imgW="1662790" imgH="1260364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090C3AC3-F3D0-958E-B0E2-3BECC0E7BE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7718" y="2953507"/>
                        <a:ext cx="83105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DACC03C8-458C-37F4-5A5B-502704945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39322"/>
              </p:ext>
            </p:extLst>
          </p:nvPr>
        </p:nvGraphicFramePr>
        <p:xfrm>
          <a:off x="4733853" y="2888013"/>
          <a:ext cx="495300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621" imgH="1344365" progId="Equation.DSMT4">
                  <p:embed/>
                </p:oleObj>
              </mc:Choice>
              <mc:Fallback>
                <p:oleObj name="Equation" r:id="rId9" imgW="990621" imgH="1344365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DACC03C8-458C-37F4-5A5B-502704945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3853" y="2888013"/>
                        <a:ext cx="495300" cy="67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ounded Rectangle 61">
            <a:extLst>
              <a:ext uri="{FF2B5EF4-FFF2-40B4-BE49-F238E27FC236}">
                <a16:creationId xmlns:a16="http://schemas.microsoft.com/office/drawing/2014/main" id="{2BDFAAC3-651C-A1EE-C864-DDCC2D15B2BD}"/>
              </a:ext>
            </a:extLst>
          </p:cNvPr>
          <p:cNvSpPr/>
          <p:nvPr/>
        </p:nvSpPr>
        <p:spPr>
          <a:xfrm>
            <a:off x="166195" y="4002092"/>
            <a:ext cx="11451669" cy="979284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24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74" name="Group 67">
            <a:extLst>
              <a:ext uri="{FF2B5EF4-FFF2-40B4-BE49-F238E27FC236}">
                <a16:creationId xmlns:a16="http://schemas.microsoft.com/office/drawing/2014/main" id="{7021157C-91F5-606E-50B8-ED30F81917AA}"/>
              </a:ext>
            </a:extLst>
          </p:cNvPr>
          <p:cNvGrpSpPr/>
          <p:nvPr/>
        </p:nvGrpSpPr>
        <p:grpSpPr>
          <a:xfrm>
            <a:off x="315659" y="3605481"/>
            <a:ext cx="1919940" cy="502861"/>
            <a:chOff x="1311958" y="3405486"/>
            <a:chExt cx="3579192" cy="965478"/>
          </a:xfrm>
        </p:grpSpPr>
        <p:sp>
          <p:nvSpPr>
            <p:cNvPr id="75" name="Freeform 20">
              <a:extLst>
                <a:ext uri="{FF2B5EF4-FFF2-40B4-BE49-F238E27FC236}">
                  <a16:creationId xmlns:a16="http://schemas.microsoft.com/office/drawing/2014/main" id="{E3FFA0E5-AE6C-9E20-1D44-C6489DF8368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83B5C264-BF18-9DD4-28A6-8ADC4B94E59B}"/>
                </a:ext>
              </a:extLst>
            </p:cNvPr>
            <p:cNvSpPr txBox="1"/>
            <p:nvPr/>
          </p:nvSpPr>
          <p:spPr>
            <a:xfrm>
              <a:off x="2316644" y="3484581"/>
              <a:ext cx="2220943" cy="88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en-US" sz="2400" b="1" kern="0" dirty="0" err="1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Ví</a:t>
              </a: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kern="0" dirty="0" err="1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dụ</a:t>
              </a: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 1</a:t>
              </a:r>
            </a:p>
          </p:txBody>
        </p:sp>
        <p:grpSp>
          <p:nvGrpSpPr>
            <p:cNvPr id="77" name="Group 70">
              <a:extLst>
                <a:ext uri="{FF2B5EF4-FFF2-40B4-BE49-F238E27FC236}">
                  <a16:creationId xmlns:a16="http://schemas.microsoft.com/office/drawing/2014/main" id="{7E37D74A-3D9B-50DB-E75C-36F141E5B89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EF3C2FE9-48F9-7A20-2D72-9ADC278F5B5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2400" ker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Freeform 13">
                <a:extLst>
                  <a:ext uri="{FF2B5EF4-FFF2-40B4-BE49-F238E27FC236}">
                    <a16:creationId xmlns:a16="http://schemas.microsoft.com/office/drawing/2014/main" id="{A1F0A6E3-8277-B21E-4FE0-2E1BAEF1DD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Freeform 14">
                <a:extLst>
                  <a:ext uri="{FF2B5EF4-FFF2-40B4-BE49-F238E27FC236}">
                    <a16:creationId xmlns:a16="http://schemas.microsoft.com/office/drawing/2014/main" id="{D008EFCB-BB35-14D8-2387-C4F6E2BD61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Freeform 15">
                <a:extLst>
                  <a:ext uri="{FF2B5EF4-FFF2-40B4-BE49-F238E27FC236}">
                    <a16:creationId xmlns:a16="http://schemas.microsoft.com/office/drawing/2014/main" id="{F088479C-7AF5-3472-028C-DD972041C5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Freeform 16">
                <a:extLst>
                  <a:ext uri="{FF2B5EF4-FFF2-40B4-BE49-F238E27FC236}">
                    <a16:creationId xmlns:a16="http://schemas.microsoft.com/office/drawing/2014/main" id="{0469190C-273D-5355-624A-4A8ED73FCD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Freeform 17">
                <a:extLst>
                  <a:ext uri="{FF2B5EF4-FFF2-40B4-BE49-F238E27FC236}">
                    <a16:creationId xmlns:a16="http://schemas.microsoft.com/office/drawing/2014/main" id="{DBE63453-7AC8-1AD7-78E0-D2A593DC14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Freeform 18">
                <a:extLst>
                  <a:ext uri="{FF2B5EF4-FFF2-40B4-BE49-F238E27FC236}">
                    <a16:creationId xmlns:a16="http://schemas.microsoft.com/office/drawing/2014/main" id="{AD0890B9-1B5F-842F-A1A5-8D6663CFE3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Freeform 19">
                <a:extLst>
                  <a:ext uri="{FF2B5EF4-FFF2-40B4-BE49-F238E27FC236}">
                    <a16:creationId xmlns:a16="http://schemas.microsoft.com/office/drawing/2014/main" id="{FA05372E-7705-10DF-822C-52A854D246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FFD7A5F7-CA02-25CD-A223-50F7BEEF91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Freeform 21">
                <a:extLst>
                  <a:ext uri="{FF2B5EF4-FFF2-40B4-BE49-F238E27FC236}">
                    <a16:creationId xmlns:a16="http://schemas.microsoft.com/office/drawing/2014/main" id="{D0126C86-6614-96AF-464E-3D95F984B5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Freeform 22">
                <a:extLst>
                  <a:ext uri="{FF2B5EF4-FFF2-40B4-BE49-F238E27FC236}">
                    <a16:creationId xmlns:a16="http://schemas.microsoft.com/office/drawing/2014/main" id="{52334DBF-4763-897A-51AF-EE2DE5969D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Freeform 23">
                <a:extLst>
                  <a:ext uri="{FF2B5EF4-FFF2-40B4-BE49-F238E27FC236}">
                    <a16:creationId xmlns:a16="http://schemas.microsoft.com/office/drawing/2014/main" id="{76C7D049-87A8-230E-7C54-EB0D3EE7D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Freeform 24">
                <a:extLst>
                  <a:ext uri="{FF2B5EF4-FFF2-40B4-BE49-F238E27FC236}">
                    <a16:creationId xmlns:a16="http://schemas.microsoft.com/office/drawing/2014/main" id="{2E7AE265-AE5D-BC80-1551-EC0BD27AE35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B46D968D-76DA-D0D2-D70E-52E2EA27B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Freeform 26">
                <a:extLst>
                  <a:ext uri="{FF2B5EF4-FFF2-40B4-BE49-F238E27FC236}">
                    <a16:creationId xmlns:a16="http://schemas.microsoft.com/office/drawing/2014/main" id="{E1CE217E-4F5C-A550-674D-210966A7FB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Freeform 27">
                <a:extLst>
                  <a:ext uri="{FF2B5EF4-FFF2-40B4-BE49-F238E27FC236}">
                    <a16:creationId xmlns:a16="http://schemas.microsoft.com/office/drawing/2014/main" id="{68778020-665A-67DE-CC07-D233DDAC0C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Freeform 28">
                <a:extLst>
                  <a:ext uri="{FF2B5EF4-FFF2-40B4-BE49-F238E27FC236}">
                    <a16:creationId xmlns:a16="http://schemas.microsoft.com/office/drawing/2014/main" id="{CC434F17-C054-FE28-8844-FA5FAABC6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Freeform 29">
                <a:extLst>
                  <a:ext uri="{FF2B5EF4-FFF2-40B4-BE49-F238E27FC236}">
                    <a16:creationId xmlns:a16="http://schemas.microsoft.com/office/drawing/2014/main" id="{4B5D70F9-A49B-A90E-7903-DB3C57E03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1449A875-46C2-3459-01E7-2F73AE270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DCB2AC50-4A46-3F4C-6A30-556C727E3F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3548CDE6-EA40-996E-8682-FC2D98866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Freeform 33">
                <a:extLst>
                  <a:ext uri="{FF2B5EF4-FFF2-40B4-BE49-F238E27FC236}">
                    <a16:creationId xmlns:a16="http://schemas.microsoft.com/office/drawing/2014/main" id="{B3BA2ABF-D38B-7F1B-CD47-C5A7B24746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2" name="Freeform 34">
                <a:extLst>
                  <a:ext uri="{FF2B5EF4-FFF2-40B4-BE49-F238E27FC236}">
                    <a16:creationId xmlns:a16="http://schemas.microsoft.com/office/drawing/2014/main" id="{455EEF1F-0D32-47C7-36D4-48DF865B5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3" name="Freeform 35">
                <a:extLst>
                  <a:ext uri="{FF2B5EF4-FFF2-40B4-BE49-F238E27FC236}">
                    <a16:creationId xmlns:a16="http://schemas.microsoft.com/office/drawing/2014/main" id="{79F36CF0-2C65-2565-998E-562DD0D6F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Freeform 36">
                <a:extLst>
                  <a:ext uri="{FF2B5EF4-FFF2-40B4-BE49-F238E27FC236}">
                    <a16:creationId xmlns:a16="http://schemas.microsoft.com/office/drawing/2014/main" id="{9DCB3F09-DF7A-071F-8DFD-04A079ED6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0552583B-62C9-473F-A38A-D8493A0E0B74}"/>
              </a:ext>
            </a:extLst>
          </p:cNvPr>
          <p:cNvSpPr txBox="1"/>
          <p:nvPr/>
        </p:nvSpPr>
        <p:spPr>
          <a:xfrm>
            <a:off x="264476" y="4209975"/>
            <a:ext cx="11255105" cy="577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00"/>
              </a:spcBef>
              <a:spcAft>
                <a:spcPts val="100"/>
              </a:spcAft>
              <a:defRPr/>
            </a:pP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    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6986D708-8A63-E37B-7F66-8D6FE439F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23872"/>
              </p:ext>
            </p:extLst>
          </p:nvPr>
        </p:nvGraphicFramePr>
        <p:xfrm>
          <a:off x="4086851" y="4086385"/>
          <a:ext cx="1755315" cy="90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419040" progId="Equation.DSMT4">
                  <p:embed/>
                </p:oleObj>
              </mc:Choice>
              <mc:Fallback>
                <p:oleObj name="Equation" r:id="rId18" imgW="812520" imgH="41904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6986D708-8A63-E37B-7F66-8D6FE439FB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86851" y="4086385"/>
                        <a:ext cx="1755315" cy="905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31CE44C4-BAA4-EB48-7170-83EBD9D69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22384"/>
              </p:ext>
            </p:extLst>
          </p:nvPr>
        </p:nvGraphicFramePr>
        <p:xfrm>
          <a:off x="7019647" y="4274197"/>
          <a:ext cx="1009976" cy="58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241200" progId="Equation.DSMT4">
                  <p:embed/>
                </p:oleObj>
              </mc:Choice>
              <mc:Fallback>
                <p:oleObj name="Equation" r:id="rId20" imgW="419040" imgH="24120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31CE44C4-BAA4-EB48-7170-83EBD9D69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19647" y="4274197"/>
                        <a:ext cx="1009976" cy="58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111">
            <a:extLst>
              <a:ext uri="{FF2B5EF4-FFF2-40B4-BE49-F238E27FC236}">
                <a16:creationId xmlns:a16="http://schemas.microsoft.com/office/drawing/2014/main" id="{DD8DDC86-BC73-CE1C-1656-A33BCE3DF09F}"/>
              </a:ext>
            </a:extLst>
          </p:cNvPr>
          <p:cNvGrpSpPr/>
          <p:nvPr/>
        </p:nvGrpSpPr>
        <p:grpSpPr>
          <a:xfrm>
            <a:off x="470806" y="5096333"/>
            <a:ext cx="2317800" cy="830997"/>
            <a:chOff x="1291932" y="6280146"/>
            <a:chExt cx="3556585" cy="1814619"/>
          </a:xfrm>
        </p:grpSpPr>
        <p:sp>
          <p:nvSpPr>
            <p:cNvPr id="113" name="Freeform 20">
              <a:extLst>
                <a:ext uri="{FF2B5EF4-FFF2-40B4-BE49-F238E27FC236}">
                  <a16:creationId xmlns:a16="http://schemas.microsoft.com/office/drawing/2014/main" id="{F27D2C46-3BD7-5E36-E80E-C1A1A049715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400" b="1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7F57FD32-0F83-42FF-83EC-896B0F3666A5}"/>
                </a:ext>
              </a:extLst>
            </p:cNvPr>
            <p:cNvSpPr txBox="1"/>
            <p:nvPr/>
          </p:nvSpPr>
          <p:spPr>
            <a:xfrm>
              <a:off x="2163316" y="6280146"/>
              <a:ext cx="2276954" cy="181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>
                <a:defRPr/>
              </a:pPr>
              <a:r>
                <a:rPr lang="vi-VN" sz="2400" b="1" kern="0" dirty="0">
                  <a:solidFill>
                    <a:srgbClr val="FF0000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Lời </a:t>
              </a:r>
              <a:r>
                <a:rPr lang="en-US" sz="2400" b="1" kern="0" dirty="0">
                  <a:solidFill>
                    <a:srgbClr val="FF0000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g</a:t>
              </a:r>
              <a:r>
                <a:rPr lang="vi-VN" sz="2400" b="1" kern="0" dirty="0">
                  <a:solidFill>
                    <a:srgbClr val="FF0000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iải</a:t>
              </a:r>
              <a:endParaRPr 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Round Diagonal Corner Rectangle 8">
              <a:extLst>
                <a:ext uri="{FF2B5EF4-FFF2-40B4-BE49-F238E27FC236}">
                  <a16:creationId xmlns:a16="http://schemas.microsoft.com/office/drawing/2014/main" id="{6A7F24A6-BEEC-A53C-EB45-B1A425082F7B}"/>
                </a:ext>
              </a:extLst>
            </p:cNvPr>
            <p:cNvSpPr/>
            <p:nvPr/>
          </p:nvSpPr>
          <p:spPr>
            <a:xfrm flipV="1">
              <a:off x="1291932" y="6289278"/>
              <a:ext cx="852451" cy="885898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2400" b="1" kern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Freeform 9">
              <a:extLst>
                <a:ext uri="{FF2B5EF4-FFF2-40B4-BE49-F238E27FC236}">
                  <a16:creationId xmlns:a16="http://schemas.microsoft.com/office/drawing/2014/main" id="{3C369C2D-0846-FD5F-EFB1-7201744A62D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42522" y="6428678"/>
              <a:ext cx="545196" cy="79804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400" b="1" kern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3" name="TextBox 122">
            <a:extLst>
              <a:ext uri="{FF2B5EF4-FFF2-40B4-BE49-F238E27FC236}">
                <a16:creationId xmlns:a16="http://schemas.microsoft.com/office/drawing/2014/main" id="{2F3FC0AD-A51B-E7E9-67BD-42657AAFBF16}"/>
              </a:ext>
            </a:extLst>
          </p:cNvPr>
          <p:cNvSpPr txBox="1"/>
          <p:nvPr/>
        </p:nvSpPr>
        <p:spPr>
          <a:xfrm>
            <a:off x="319730" y="5538807"/>
            <a:ext cx="11338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, do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uộc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5F45AE29-A9A5-7E3C-9C68-41ED4BEEB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29376"/>
              </p:ext>
            </p:extLst>
          </p:nvPr>
        </p:nvGraphicFramePr>
        <p:xfrm>
          <a:off x="4456017" y="5535116"/>
          <a:ext cx="885675" cy="57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79360" progId="Equation.DSMT4">
                  <p:embed/>
                </p:oleObj>
              </mc:Choice>
              <mc:Fallback>
                <p:oleObj name="Equation" r:id="rId22" imgW="431640" imgH="27936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5F45AE29-A9A5-7E3C-9C68-41ED4BEEB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6017" y="5535116"/>
                        <a:ext cx="885675" cy="573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6B2221F4-614A-1E73-BBC3-D2FFF3B4E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48458"/>
              </p:ext>
            </p:extLst>
          </p:nvPr>
        </p:nvGraphicFramePr>
        <p:xfrm>
          <a:off x="6159259" y="5474968"/>
          <a:ext cx="10382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241200" progId="Equation.DSMT4">
                  <p:embed/>
                </p:oleObj>
              </mc:Choice>
              <mc:Fallback>
                <p:oleObj name="Equation" r:id="rId24" imgW="419040" imgH="2412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6B2221F4-614A-1E73-BBC3-D2FFF3B4E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59259" y="5474968"/>
                        <a:ext cx="103822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7C1D2084-CAB1-BD62-90B1-99351FB4C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00872"/>
              </p:ext>
            </p:extLst>
          </p:nvPr>
        </p:nvGraphicFramePr>
        <p:xfrm>
          <a:off x="1408952" y="5927330"/>
          <a:ext cx="4326553" cy="92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55520" imgH="419040" progId="Equation.DSMT4">
                  <p:embed/>
                </p:oleObj>
              </mc:Choice>
              <mc:Fallback>
                <p:oleObj name="Equation" r:id="rId26" imgW="1955520" imgH="419040" progId="Equation.DSMT4">
                  <p:embed/>
                  <p:pic>
                    <p:nvPicPr>
                      <p:cNvPr id="126" name="Object 125">
                        <a:extLst>
                          <a:ext uri="{FF2B5EF4-FFF2-40B4-BE49-F238E27FC236}">
                            <a16:creationId xmlns:a16="http://schemas.microsoft.com/office/drawing/2014/main" id="{7C1D2084-CAB1-BD62-90B1-99351FB4C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08952" y="5927330"/>
                        <a:ext cx="4326553" cy="927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>
            <a:extLst>
              <a:ext uri="{FF2B5EF4-FFF2-40B4-BE49-F238E27FC236}">
                <a16:creationId xmlns:a16="http://schemas.microsoft.com/office/drawing/2014/main" id="{03148ACE-1F24-3782-29A4-9B818500D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69658"/>
              </p:ext>
            </p:extLst>
          </p:nvPr>
        </p:nvGraphicFramePr>
        <p:xfrm>
          <a:off x="7402916" y="6173200"/>
          <a:ext cx="808908" cy="6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8280" imgH="279360" progId="Equation.DSMT4">
                  <p:embed/>
                </p:oleObj>
              </mc:Choice>
              <mc:Fallback>
                <p:oleObj name="Equation" r:id="rId28" imgW="368280" imgH="279360" progId="Equation.DSMT4">
                  <p:embed/>
                  <p:pic>
                    <p:nvPicPr>
                      <p:cNvPr id="127" name="Object 126">
                        <a:extLst>
                          <a:ext uri="{FF2B5EF4-FFF2-40B4-BE49-F238E27FC236}">
                            <a16:creationId xmlns:a16="http://schemas.microsoft.com/office/drawing/2014/main" id="{03148ACE-1F24-3782-29A4-9B818500D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02916" y="6173200"/>
                        <a:ext cx="808908" cy="61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6472C32D-B3DC-F4B7-0E10-918FAE579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27420"/>
              </p:ext>
            </p:extLst>
          </p:nvPr>
        </p:nvGraphicFramePr>
        <p:xfrm>
          <a:off x="9742041" y="6193097"/>
          <a:ext cx="1029268" cy="59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241200" progId="Equation.DSMT4">
                  <p:embed/>
                </p:oleObj>
              </mc:Choice>
              <mc:Fallback>
                <p:oleObj name="Equation" r:id="rId30" imgW="419040" imgH="2412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6472C32D-B3DC-F4B7-0E10-918FAE579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42041" y="6193097"/>
                        <a:ext cx="1029268" cy="59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1F032F8-E87A-4DA0-8A76-833E647AEE41}"/>
              </a:ext>
            </a:extLst>
          </p:cNvPr>
          <p:cNvSpPr txBox="1"/>
          <p:nvPr/>
        </p:nvSpPr>
        <p:spPr>
          <a:xfrm>
            <a:off x="264476" y="6233120"/>
            <a:ext cx="11338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                                         .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endParaRPr lang="en-US" sz="2400" dirty="0"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4">
            <a:extLst>
              <a:ext uri="{FF2B5EF4-FFF2-40B4-BE49-F238E27FC236}">
                <a16:creationId xmlns:a16="http://schemas.microsoft.com/office/drawing/2014/main" id="{4D452571-B7D0-8C18-8ABE-57E17ABCA9F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8127" y="127029"/>
            <a:ext cx="5444650" cy="537109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. HÀM SỐ LIÊN TỤC TẠI MỘT ĐIỂM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5BC2310-5C06-21CC-0AA8-B5C2E679A7DB}"/>
              </a:ext>
            </a:extLst>
          </p:cNvPr>
          <p:cNvSpPr/>
          <p:nvPr/>
        </p:nvSpPr>
        <p:spPr>
          <a:xfrm>
            <a:off x="454676" y="5580622"/>
            <a:ext cx="101175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ước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: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XĐ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?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0834E4-C3BD-0248-B1A2-A42A652D1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47782"/>
              </p:ext>
            </p:extLst>
          </p:nvPr>
        </p:nvGraphicFramePr>
        <p:xfrm>
          <a:off x="5592836" y="5552901"/>
          <a:ext cx="903684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241200" progId="Equation.DSMT4">
                  <p:embed/>
                </p:oleObj>
              </mc:Choice>
              <mc:Fallback>
                <p:oleObj name="Equation" r:id="rId32" imgW="419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5605E58-86F0-DFF9-3E5A-505BB38DB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592836" y="5552901"/>
                        <a:ext cx="903684" cy="52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45560810-7DAE-2B21-A1F8-54165A08407E}"/>
              </a:ext>
            </a:extLst>
          </p:cNvPr>
          <p:cNvSpPr/>
          <p:nvPr/>
        </p:nvSpPr>
        <p:spPr>
          <a:xfrm>
            <a:off x="534067" y="6184860"/>
            <a:ext cx="101175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ước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     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.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ận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solidFill>
                  <a:srgbClr val="242452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22D6E8-2B5F-7606-B0C6-2B030E1C2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70893"/>
              </p:ext>
            </p:extLst>
          </p:nvPr>
        </p:nvGraphicFramePr>
        <p:xfrm>
          <a:off x="2320203" y="6160650"/>
          <a:ext cx="1301630" cy="65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83920" imgH="291960" progId="Equation.DSMT4">
                  <p:embed/>
                </p:oleObj>
              </mc:Choice>
              <mc:Fallback>
                <p:oleObj name="Equation" r:id="rId34" imgW="58392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121F6B5-0788-11F4-0A1F-DD0DB11248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20203" y="6160650"/>
                        <a:ext cx="1301630" cy="65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5C565A-288B-8E78-2F11-BAE26E572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94014"/>
              </p:ext>
            </p:extLst>
          </p:nvPr>
        </p:nvGraphicFramePr>
        <p:xfrm>
          <a:off x="5592836" y="6198398"/>
          <a:ext cx="781721" cy="53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68280" imgH="253800" progId="Equation.DSMT4">
                  <p:embed/>
                </p:oleObj>
              </mc:Choice>
              <mc:Fallback>
                <p:oleObj name="Equation" r:id="rId36" imgW="3682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D1D6F7E-E85D-FC84-BFB4-32A25CF620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592836" y="6198398"/>
                        <a:ext cx="781721" cy="53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5776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73" grpId="0" animBg="1"/>
      <p:bldP spid="105" grpId="0"/>
      <p:bldP spid="123" grpId="0"/>
      <p:bldP spid="2" grpId="0"/>
      <p:bldP spid="4" grpId="0"/>
      <p:bldP spid="4" grpId="1"/>
      <p:bldP spid="8" grpId="0"/>
      <p:bldP spid="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15D63885-241F-3B3D-3B7E-51DF090E88DF}"/>
              </a:ext>
            </a:extLst>
          </p:cNvPr>
          <p:cNvGrpSpPr/>
          <p:nvPr/>
        </p:nvGrpSpPr>
        <p:grpSpPr>
          <a:xfrm>
            <a:off x="1701055" y="4057770"/>
            <a:ext cx="42480" cy="152460"/>
            <a:chOff x="3402109" y="8115539"/>
            <a:chExt cx="8496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14:cNvPr>
                <p14:cNvContentPartPr/>
                <p14:nvPr/>
              </p14:nvContentPartPr>
              <p14:xfrm>
                <a:off x="3402109" y="8420099"/>
                <a:ext cx="360" cy="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95989" y="841397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14:cNvPr>
                <p14:cNvContentPartPr/>
                <p14:nvPr/>
              </p14:nvContentPartPr>
              <p14:xfrm>
                <a:off x="3486709" y="8115539"/>
                <a:ext cx="360" cy="304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80589" y="8109419"/>
                  <a:ext cx="12600" cy="31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14:cNvPr>
              <p14:cNvContentPartPr/>
              <p14:nvPr/>
            </p14:nvContentPartPr>
            <p14:xfrm>
              <a:off x="1732555" y="3985410"/>
              <a:ext cx="33300" cy="2676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78845" y="3877483"/>
                <a:ext cx="140361" cy="483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14:cNvPr>
              <p14:cNvContentPartPr/>
              <p14:nvPr/>
            </p14:nvContentPartPr>
            <p14:xfrm>
              <a:off x="1681435" y="3963270"/>
              <a:ext cx="123660" cy="3508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75324" y="3957153"/>
                <a:ext cx="135882" cy="3630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14:cNvPr>
              <p14:cNvContentPartPr/>
              <p14:nvPr/>
            </p14:nvContentPartPr>
            <p14:xfrm>
              <a:off x="1796995" y="4598335"/>
              <a:ext cx="1980" cy="372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39245" y="4535638"/>
                <a:ext cx="117150" cy="1622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14:cNvPr>
              <p14:cNvContentPartPr/>
              <p14:nvPr/>
            </p14:nvContentPartPr>
            <p14:xfrm>
              <a:off x="-914526" y="3040795"/>
              <a:ext cx="180" cy="18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919026" y="3036295"/>
                <a:ext cx="9000" cy="9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39FD8-A268-CF9E-C9ED-CB0A49DB8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150" y="1104900"/>
          <a:ext cx="13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507960" progId="Equation.DSMT4">
                  <p:embed/>
                </p:oleObj>
              </mc:Choice>
              <mc:Fallback>
                <p:oleObj name="Equation" r:id="rId16" imgW="2793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39FD8-A268-CF9E-C9ED-CB0A49DB8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6150" y="1104900"/>
                        <a:ext cx="139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FAA045D-8B7A-2DD3-DA00-001862F16F0B}"/>
              </a:ext>
            </a:extLst>
          </p:cNvPr>
          <p:cNvSpPr txBox="1"/>
          <p:nvPr/>
        </p:nvSpPr>
        <p:spPr>
          <a:xfrm>
            <a:off x="315349" y="1423787"/>
            <a:ext cx="11479004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numCol="2" rtlCol="0" anchor="ctr" anchorCtr="0">
            <a:spAutoFit/>
          </a:bodyPr>
          <a:lstStyle/>
          <a:p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AA1993A-5BAA-37D8-A542-ABBF49FA0707}"/>
              </a:ext>
            </a:extLst>
          </p:cNvPr>
          <p:cNvSpPr txBox="1"/>
          <p:nvPr/>
        </p:nvSpPr>
        <p:spPr>
          <a:xfrm>
            <a:off x="781512" y="728244"/>
            <a:ext cx="864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u</a:t>
            </a:r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: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69119A88-7CC5-36BF-CAC7-D95ED18FEA0B}"/>
              </a:ext>
            </a:extLst>
          </p:cNvPr>
          <p:cNvSpPr/>
          <p:nvPr/>
        </p:nvSpPr>
        <p:spPr>
          <a:xfrm>
            <a:off x="682501" y="892291"/>
            <a:ext cx="166789" cy="18338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3DF92E3-2541-51D4-895C-1A3654128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69316"/>
              </p:ext>
            </p:extLst>
          </p:nvPr>
        </p:nvGraphicFramePr>
        <p:xfrm>
          <a:off x="1488255" y="1373228"/>
          <a:ext cx="830976" cy="63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79360" progId="Equation.DSMT4">
                  <p:embed/>
                </p:oleObj>
              </mc:Choice>
              <mc:Fallback>
                <p:oleObj name="Equation" r:id="rId18" imgW="3682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3DF92E3-2541-51D4-895C-1A3654128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88255" y="1373228"/>
                        <a:ext cx="830976" cy="63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33638CC-4946-AD27-96A4-60F58907D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45390"/>
              </p:ext>
            </p:extLst>
          </p:nvPr>
        </p:nvGraphicFramePr>
        <p:xfrm>
          <a:off x="3790488" y="1311699"/>
          <a:ext cx="495300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621" imgH="1344365" progId="Equation.DSMT4">
                  <p:embed/>
                </p:oleObj>
              </mc:Choice>
              <mc:Fallback>
                <p:oleObj name="Equation" r:id="rId20" imgW="990621" imgH="1344365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33638CC-4946-AD27-96A4-60F58907D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90488" y="1311699"/>
                        <a:ext cx="495300" cy="67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E5937CF-68B6-2F0D-F702-FB6840023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28024"/>
              </p:ext>
            </p:extLst>
          </p:nvPr>
        </p:nvGraphicFramePr>
        <p:xfrm>
          <a:off x="6126555" y="1358075"/>
          <a:ext cx="4510893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560" imgH="342720" progId="Equation.DSMT4">
                  <p:embed/>
                </p:oleObj>
              </mc:Choice>
              <mc:Fallback>
                <p:oleObj name="Equation" r:id="rId22" imgW="1879560" imgH="342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E5937CF-68B6-2F0D-F702-FB6840023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26555" y="1358075"/>
                        <a:ext cx="4510893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61">
            <a:extLst>
              <a:ext uri="{FF2B5EF4-FFF2-40B4-BE49-F238E27FC236}">
                <a16:creationId xmlns:a16="http://schemas.microsoft.com/office/drawing/2014/main" id="{E1420E7E-63FF-F3B5-AF65-09C36F7A2065}"/>
              </a:ext>
            </a:extLst>
          </p:cNvPr>
          <p:cNvSpPr/>
          <p:nvPr/>
        </p:nvSpPr>
        <p:spPr>
          <a:xfrm>
            <a:off x="232557" y="2466013"/>
            <a:ext cx="11451669" cy="1633641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2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0" name="Group 67">
            <a:extLst>
              <a:ext uri="{FF2B5EF4-FFF2-40B4-BE49-F238E27FC236}">
                <a16:creationId xmlns:a16="http://schemas.microsoft.com/office/drawing/2014/main" id="{CDE5166B-7FEB-7B73-9519-1F878A3EC357}"/>
              </a:ext>
            </a:extLst>
          </p:cNvPr>
          <p:cNvGrpSpPr/>
          <p:nvPr/>
        </p:nvGrpSpPr>
        <p:grpSpPr>
          <a:xfrm>
            <a:off x="380527" y="2152156"/>
            <a:ext cx="1919940" cy="489858"/>
            <a:chOff x="1311958" y="3405486"/>
            <a:chExt cx="3579192" cy="940513"/>
          </a:xfrm>
        </p:grpSpPr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id="{9B07652A-E9DD-0BB8-08CD-48D6C34A3A7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900" kern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136E7B-8494-BDDE-152F-AB536EF8871E}"/>
                </a:ext>
              </a:extLst>
            </p:cNvPr>
            <p:cNvSpPr txBox="1"/>
            <p:nvPr/>
          </p:nvSpPr>
          <p:spPr>
            <a:xfrm>
              <a:off x="2316644" y="3484581"/>
              <a:ext cx="2253815" cy="8568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en-US" sz="23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23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23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65" name="Group 70">
              <a:extLst>
                <a:ext uri="{FF2B5EF4-FFF2-40B4-BE49-F238E27FC236}">
                  <a16:creationId xmlns:a16="http://schemas.microsoft.com/office/drawing/2014/main" id="{D537E778-3F09-DC05-6BE8-69ACFED490F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F2CDA16C-8813-E03A-11A4-EC5970F77D4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900" ker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7" name="Freeform 13">
                <a:extLst>
                  <a:ext uri="{FF2B5EF4-FFF2-40B4-BE49-F238E27FC236}">
                    <a16:creationId xmlns:a16="http://schemas.microsoft.com/office/drawing/2014/main" id="{A2A53EB7-6604-7596-8CF2-5FB0D83E70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8" name="Freeform 14">
                <a:extLst>
                  <a:ext uri="{FF2B5EF4-FFF2-40B4-BE49-F238E27FC236}">
                    <a16:creationId xmlns:a16="http://schemas.microsoft.com/office/drawing/2014/main" id="{094DC634-FD64-90EC-36F1-997996E1B1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9" name="Freeform 15">
                <a:extLst>
                  <a:ext uri="{FF2B5EF4-FFF2-40B4-BE49-F238E27FC236}">
                    <a16:creationId xmlns:a16="http://schemas.microsoft.com/office/drawing/2014/main" id="{13B2DF99-CE77-E2FE-6CF5-01525A3E1E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0" name="Freeform 16">
                <a:extLst>
                  <a:ext uri="{FF2B5EF4-FFF2-40B4-BE49-F238E27FC236}">
                    <a16:creationId xmlns:a16="http://schemas.microsoft.com/office/drawing/2014/main" id="{DAC65E5A-90F8-CF9C-816A-600F5C258B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1" name="Freeform 17">
                <a:extLst>
                  <a:ext uri="{FF2B5EF4-FFF2-40B4-BE49-F238E27FC236}">
                    <a16:creationId xmlns:a16="http://schemas.microsoft.com/office/drawing/2014/main" id="{24691A90-4F9B-292E-F0D5-4B28DEAB6F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2" name="Freeform 18">
                <a:extLst>
                  <a:ext uri="{FF2B5EF4-FFF2-40B4-BE49-F238E27FC236}">
                    <a16:creationId xmlns:a16="http://schemas.microsoft.com/office/drawing/2014/main" id="{21C0F29A-7A0E-EDD3-ACC0-B9571BB07F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19">
                <a:extLst>
                  <a:ext uri="{FF2B5EF4-FFF2-40B4-BE49-F238E27FC236}">
                    <a16:creationId xmlns:a16="http://schemas.microsoft.com/office/drawing/2014/main" id="{BA5FDB69-EECF-659C-D717-F8DE56F26D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AF21A712-9EC5-D8DA-DF07-04B7ED9555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21">
                <a:extLst>
                  <a:ext uri="{FF2B5EF4-FFF2-40B4-BE49-F238E27FC236}">
                    <a16:creationId xmlns:a16="http://schemas.microsoft.com/office/drawing/2014/main" id="{E6825F26-292F-C538-D3D0-672055A104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22">
                <a:extLst>
                  <a:ext uri="{FF2B5EF4-FFF2-40B4-BE49-F238E27FC236}">
                    <a16:creationId xmlns:a16="http://schemas.microsoft.com/office/drawing/2014/main" id="{EBB78104-AA7B-3E0A-9806-98F7A6633B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23">
                <a:extLst>
                  <a:ext uri="{FF2B5EF4-FFF2-40B4-BE49-F238E27FC236}">
                    <a16:creationId xmlns:a16="http://schemas.microsoft.com/office/drawing/2014/main" id="{03F1CB15-30BA-5F57-17EB-B1AB32697B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Freeform 24">
                <a:extLst>
                  <a:ext uri="{FF2B5EF4-FFF2-40B4-BE49-F238E27FC236}">
                    <a16:creationId xmlns:a16="http://schemas.microsoft.com/office/drawing/2014/main" id="{8C127CDF-5BED-6A2D-20A4-AD00AC10E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0" name="Freeform 25">
                <a:extLst>
                  <a:ext uri="{FF2B5EF4-FFF2-40B4-BE49-F238E27FC236}">
                    <a16:creationId xmlns:a16="http://schemas.microsoft.com/office/drawing/2014/main" id="{8F146114-FCD8-D79D-7427-4F2F33918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Freeform 26">
                <a:extLst>
                  <a:ext uri="{FF2B5EF4-FFF2-40B4-BE49-F238E27FC236}">
                    <a16:creationId xmlns:a16="http://schemas.microsoft.com/office/drawing/2014/main" id="{ACB32188-A432-AC3D-C4B2-0F0C5E4A3E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Freeform 27">
                <a:extLst>
                  <a:ext uri="{FF2B5EF4-FFF2-40B4-BE49-F238E27FC236}">
                    <a16:creationId xmlns:a16="http://schemas.microsoft.com/office/drawing/2014/main" id="{4AC66702-982B-36CF-C288-EE32C3D29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Freeform 28">
                <a:extLst>
                  <a:ext uri="{FF2B5EF4-FFF2-40B4-BE49-F238E27FC236}">
                    <a16:creationId xmlns:a16="http://schemas.microsoft.com/office/drawing/2014/main" id="{D2925B68-19F1-8BF0-09C5-D858B404B7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Freeform 29">
                <a:extLst>
                  <a:ext uri="{FF2B5EF4-FFF2-40B4-BE49-F238E27FC236}">
                    <a16:creationId xmlns:a16="http://schemas.microsoft.com/office/drawing/2014/main" id="{6D2A609D-5959-680C-C773-939A2D831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Freeform 30">
                <a:extLst>
                  <a:ext uri="{FF2B5EF4-FFF2-40B4-BE49-F238E27FC236}">
                    <a16:creationId xmlns:a16="http://schemas.microsoft.com/office/drawing/2014/main" id="{E3F75AFD-3E3D-4570-2A1A-C3966E4A66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A1B3C9AD-C94D-CFD0-9FB1-32DCAC1B3E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2B5C732E-4E9E-3588-D82B-F4BEDADC5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46FC5A29-21F7-3D5D-E7E7-FC7233DFF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9" name="Freeform 34">
                <a:extLst>
                  <a:ext uri="{FF2B5EF4-FFF2-40B4-BE49-F238E27FC236}">
                    <a16:creationId xmlns:a16="http://schemas.microsoft.com/office/drawing/2014/main" id="{7CF63C22-21EC-997A-A50B-E0F8BC11F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0" name="Freeform 35">
                <a:extLst>
                  <a:ext uri="{FF2B5EF4-FFF2-40B4-BE49-F238E27FC236}">
                    <a16:creationId xmlns:a16="http://schemas.microsoft.com/office/drawing/2014/main" id="{877C862A-97D1-4686-EF4B-374B183711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Freeform 36">
                <a:extLst>
                  <a:ext uri="{FF2B5EF4-FFF2-40B4-BE49-F238E27FC236}">
                    <a16:creationId xmlns:a16="http://schemas.microsoft.com/office/drawing/2014/main" id="{0FD02985-EB39-9893-F161-71139B74A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900" kern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929AA85E-11F6-83C9-E4C7-FDACC005BFA1}"/>
              </a:ext>
            </a:extLst>
          </p:cNvPr>
          <p:cNvGrpSpPr/>
          <p:nvPr/>
        </p:nvGrpSpPr>
        <p:grpSpPr>
          <a:xfrm>
            <a:off x="472157" y="4142259"/>
            <a:ext cx="1845412" cy="459328"/>
            <a:chOff x="1381542" y="6267746"/>
            <a:chExt cx="3466975" cy="1003020"/>
          </a:xfrm>
        </p:grpSpPr>
        <p:sp>
          <p:nvSpPr>
            <p:cNvPr id="93" name="Freeform 20">
              <a:extLst>
                <a:ext uri="{FF2B5EF4-FFF2-40B4-BE49-F238E27FC236}">
                  <a16:creationId xmlns:a16="http://schemas.microsoft.com/office/drawing/2014/main" id="{BF52DBE5-388F-C830-889C-9DB2F008D1DF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2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AA89DE2-7B8B-361A-7B13-833A6E30FB11}"/>
                </a:ext>
              </a:extLst>
            </p:cNvPr>
            <p:cNvSpPr txBox="1"/>
            <p:nvPr/>
          </p:nvSpPr>
          <p:spPr>
            <a:xfrm>
              <a:off x="2442042" y="6329852"/>
              <a:ext cx="2276952" cy="940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>
                <a:defRPr/>
              </a:pPr>
              <a:r>
                <a:rPr lang="vi-VN" sz="2200" b="1" kern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lang="en-US" sz="2200" b="1" kern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lang="vi-VN" sz="2200" b="1" kern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lang="en-US" sz="2200" b="1" kern="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5" name="Round Diagonal Corner Rectangle 8">
              <a:extLst>
                <a:ext uri="{FF2B5EF4-FFF2-40B4-BE49-F238E27FC236}">
                  <a16:creationId xmlns:a16="http://schemas.microsoft.com/office/drawing/2014/main" id="{E48C3A87-8A6B-35C7-241C-F9B7B9842DA0}"/>
                </a:ext>
              </a:extLst>
            </p:cNvPr>
            <p:cNvSpPr/>
            <p:nvPr/>
          </p:nvSpPr>
          <p:spPr>
            <a:xfrm flipV="1">
              <a:off x="1381542" y="62677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2200" b="1" ker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Freeform 9">
              <a:extLst>
                <a:ext uri="{FF2B5EF4-FFF2-40B4-BE49-F238E27FC236}">
                  <a16:creationId xmlns:a16="http://schemas.microsoft.com/office/drawing/2014/main" id="{9C09C39C-9E39-ABDE-2664-27BEA86002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200" b="1" ker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72DA429E-8347-782E-F9FC-11F13CF3AF8B}"/>
              </a:ext>
            </a:extLst>
          </p:cNvPr>
          <p:cNvSpPr txBox="1"/>
          <p:nvPr/>
        </p:nvSpPr>
        <p:spPr>
          <a:xfrm>
            <a:off x="300479" y="4600343"/>
            <a:ext cx="11493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ấy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, </a:t>
            </a:r>
          </a:p>
          <a:p>
            <a:endParaRPr lang="en-US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07BEDE91-DEF5-8C1F-EB0A-1C5F4D2C0929}"/>
              </a:ext>
            </a:extLst>
          </p:cNvPr>
          <p:cNvSpPr txBox="1"/>
          <p:nvPr/>
        </p:nvSpPr>
        <p:spPr>
          <a:xfrm>
            <a:off x="161953" y="3111024"/>
            <a:ext cx="11493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            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ại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endParaRPr lang="en-US" sz="2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742F8942-C11E-494B-E78D-0A0A124CA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04247"/>
              </p:ext>
            </p:extLst>
          </p:nvPr>
        </p:nvGraphicFramePr>
        <p:xfrm>
          <a:off x="4485101" y="2529792"/>
          <a:ext cx="3313435" cy="168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47560" imgH="736560" progId="Equation.DSMT4">
                  <p:embed/>
                </p:oleObj>
              </mc:Choice>
              <mc:Fallback>
                <p:oleObj name="Equation" r:id="rId24" imgW="1447560" imgH="7365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742F8942-C11E-494B-E78D-0A0A124CA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85101" y="2529792"/>
                        <a:ext cx="3313435" cy="1685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803D19CB-287B-754B-8768-5CE03B090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6297" y="4459477"/>
          <a:ext cx="2054541" cy="82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317160" progId="Equation.DSMT4">
                  <p:embed/>
                </p:oleObj>
              </mc:Choice>
              <mc:Fallback>
                <p:oleObj name="Equation" r:id="rId26" imgW="787320" imgH="3171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803D19CB-287B-754B-8768-5CE03B09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96297" y="4459477"/>
                        <a:ext cx="2054541" cy="82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50E374FE-CAC0-BFA3-B424-E084AF5DD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913" y="4452922"/>
          <a:ext cx="2319642" cy="82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88840" imgH="317160" progId="Equation.DSMT4">
                  <p:embed/>
                </p:oleObj>
              </mc:Choice>
              <mc:Fallback>
                <p:oleObj name="Equation" r:id="rId28" imgW="888840" imgH="3171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50E374FE-CAC0-BFA3-B424-E084AF5DD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06913" y="4452922"/>
                        <a:ext cx="2319642" cy="828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8A775DE-E1F8-4A72-6878-4F46B3539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08394"/>
              </p:ext>
            </p:extLst>
          </p:nvPr>
        </p:nvGraphicFramePr>
        <p:xfrm>
          <a:off x="8785813" y="3102789"/>
          <a:ext cx="93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8A775DE-E1F8-4A72-6878-4F46B3539F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785813" y="3102789"/>
                        <a:ext cx="9382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12D7C8E-0D98-B3BA-2601-BE03146D411E}"/>
              </a:ext>
            </a:extLst>
          </p:cNvPr>
          <p:cNvSpPr txBox="1"/>
          <p:nvPr/>
        </p:nvSpPr>
        <p:spPr>
          <a:xfrm>
            <a:off x="381457" y="5287921"/>
            <a:ext cx="114938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ồ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ạ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ớ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endParaRPr lang="en-US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ày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n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24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ạ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0. </a:t>
            </a:r>
          </a:p>
          <a:p>
            <a:endParaRPr lang="en-US" sz="24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BDCD36-3DF3-3E17-8A5F-CE98BC6B2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7104" y="5191122"/>
          <a:ext cx="14112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822533" imgH="1539404" progId="Equation.DSMT4">
                  <p:embed/>
                </p:oleObj>
              </mc:Choice>
              <mc:Fallback>
                <p:oleObj name="Equation" r:id="rId32" imgW="2822533" imgH="153940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DBDCD36-3DF3-3E17-8A5F-CE98BC6B2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547104" y="5191122"/>
                        <a:ext cx="1411288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">
            <a:extLst>
              <a:ext uri="{FF2B5EF4-FFF2-40B4-BE49-F238E27FC236}">
                <a16:creationId xmlns:a16="http://schemas.microsoft.com/office/drawing/2014/main" id="{0547A671-D14C-9154-F76D-4ABD283C524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8127" y="127029"/>
            <a:ext cx="5757873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. HÀM SỐ LIÊN TỤC TẠI MỘT ĐIỂM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286DD90-C8DE-E2CD-C23B-B8CB5BCEDB47}"/>
              </a:ext>
            </a:extLst>
          </p:cNvPr>
          <p:cNvSpPr/>
          <p:nvPr/>
        </p:nvSpPr>
        <p:spPr>
          <a:xfrm>
            <a:off x="7620000" y="1039772"/>
            <a:ext cx="243840" cy="50826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Google Shape;108;p2">
            <a:extLst>
              <a:ext uri="{FF2B5EF4-FFF2-40B4-BE49-F238E27FC236}">
                <a16:creationId xmlns:a16="http://schemas.microsoft.com/office/drawing/2014/main" id="{2D17E2A0-E106-1C20-D2C5-FAB34246CE70}"/>
              </a:ext>
            </a:extLst>
          </p:cNvPr>
          <p:cNvSpPr/>
          <p:nvPr/>
        </p:nvSpPr>
        <p:spPr>
          <a:xfrm flipH="1">
            <a:off x="6355818" y="22479"/>
            <a:ext cx="5153681" cy="1100002"/>
          </a:xfrm>
          <a:prstGeom prst="cloudCallout">
            <a:avLst>
              <a:gd name="adj1" fmla="val 20213"/>
              <a:gd name="adj2" fmla="val 90850"/>
            </a:avLst>
          </a:prstGeom>
          <a:solidFill>
            <a:srgbClr val="D6F7FE"/>
          </a:solidFill>
          <a:ln w="254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Nếu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dấu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bằng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không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xảy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ra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thì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ta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kết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luận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như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thế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 </a:t>
            </a:r>
            <a:r>
              <a:rPr lang="en-US" sz="2350" dirty="0" err="1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nào</a:t>
            </a:r>
            <a:r>
              <a:rPr lang="en-US" sz="2350" dirty="0">
                <a:solidFill>
                  <a:schemeClr val="dk1"/>
                </a:solidFill>
                <a:latin typeface="Arial" panose="020B0604020202020204" pitchFamily="34" charset="0"/>
                <a:ea typeface="Calibri"/>
                <a:cs typeface="Arial" panose="020B0604020202020204" pitchFamily="34" charset="0"/>
                <a:sym typeface="Calibri"/>
              </a:rPr>
              <a:t>?</a:t>
            </a:r>
            <a:endParaRPr sz="2350" dirty="0">
              <a:solidFill>
                <a:schemeClr val="dk1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712395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0" grpId="0"/>
      <p:bldP spid="101" grpId="0"/>
      <p:bldP spid="3" grpId="0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15D63885-241F-3B3D-3B7E-51DF090E88DF}"/>
              </a:ext>
            </a:extLst>
          </p:cNvPr>
          <p:cNvGrpSpPr/>
          <p:nvPr/>
        </p:nvGrpSpPr>
        <p:grpSpPr>
          <a:xfrm>
            <a:off x="1701055" y="4057770"/>
            <a:ext cx="42480" cy="152460"/>
            <a:chOff x="3402109" y="8115539"/>
            <a:chExt cx="8496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14:cNvPr>
                <p14:cNvContentPartPr/>
                <p14:nvPr/>
              </p14:nvContentPartPr>
              <p14:xfrm>
                <a:off x="3402109" y="8420099"/>
                <a:ext cx="360" cy="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95989" y="841397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14:cNvPr>
                <p14:cNvContentPartPr/>
                <p14:nvPr/>
              </p14:nvContentPartPr>
              <p14:xfrm>
                <a:off x="3486709" y="8115539"/>
                <a:ext cx="360" cy="304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80589" y="8109419"/>
                  <a:ext cx="12600" cy="31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14:cNvPr>
              <p14:cNvContentPartPr/>
              <p14:nvPr/>
            </p14:nvContentPartPr>
            <p14:xfrm>
              <a:off x="1732555" y="3985410"/>
              <a:ext cx="33300" cy="2676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78845" y="3877483"/>
                <a:ext cx="140361" cy="483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14:cNvPr>
              <p14:cNvContentPartPr/>
              <p14:nvPr/>
            </p14:nvContentPartPr>
            <p14:xfrm>
              <a:off x="1681435" y="3963270"/>
              <a:ext cx="123660" cy="3508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75324" y="3957153"/>
                <a:ext cx="135882" cy="3630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14:cNvPr>
              <p14:cNvContentPartPr/>
              <p14:nvPr/>
            </p14:nvContentPartPr>
            <p14:xfrm>
              <a:off x="1796995" y="4598335"/>
              <a:ext cx="1980" cy="372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39245" y="4535638"/>
                <a:ext cx="117150" cy="1622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14:cNvPr>
              <p14:cNvContentPartPr/>
              <p14:nvPr/>
            </p14:nvContentPartPr>
            <p14:xfrm>
              <a:off x="-914526" y="3040795"/>
              <a:ext cx="180" cy="18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919026" y="3036295"/>
                <a:ext cx="9000" cy="9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39FD8-A268-CF9E-C9ED-CB0A49DB8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47428"/>
              </p:ext>
            </p:extLst>
          </p:nvPr>
        </p:nvGraphicFramePr>
        <p:xfrm>
          <a:off x="2216150" y="1104900"/>
          <a:ext cx="139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507960" progId="Equation.DSMT4">
                  <p:embed/>
                </p:oleObj>
              </mc:Choice>
              <mc:Fallback>
                <p:oleObj name="Equation" r:id="rId16" imgW="2793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39FD8-A268-CF9E-C9ED-CB0A49DB8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16150" y="1104900"/>
                        <a:ext cx="139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FAA045D-8B7A-2DD3-DA00-001862F16F0B}"/>
              </a:ext>
            </a:extLst>
          </p:cNvPr>
          <p:cNvSpPr txBox="1"/>
          <p:nvPr/>
        </p:nvSpPr>
        <p:spPr>
          <a:xfrm>
            <a:off x="322935" y="1290033"/>
            <a:ext cx="11479004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numCol="2" rtlCol="0" anchor="ctr" anchorCtr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    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ỉ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AA1993A-5BAA-37D8-A542-ABBF49FA0707}"/>
              </a:ext>
            </a:extLst>
          </p:cNvPr>
          <p:cNvSpPr txBox="1"/>
          <p:nvPr/>
        </p:nvSpPr>
        <p:spPr>
          <a:xfrm>
            <a:off x="777603" y="639479"/>
            <a:ext cx="864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ưu</a:t>
            </a:r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69119A88-7CC5-36BF-CAC7-D95ED18FEA0B}"/>
              </a:ext>
            </a:extLst>
          </p:cNvPr>
          <p:cNvSpPr/>
          <p:nvPr/>
        </p:nvSpPr>
        <p:spPr>
          <a:xfrm>
            <a:off x="678592" y="803527"/>
            <a:ext cx="166789" cy="183383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3DF92E3-2541-51D4-895C-1A3654128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408774"/>
              </p:ext>
            </p:extLst>
          </p:nvPr>
        </p:nvGraphicFramePr>
        <p:xfrm>
          <a:off x="1473665" y="1240101"/>
          <a:ext cx="830976" cy="63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79360" progId="Equation.DSMT4">
                  <p:embed/>
                </p:oleObj>
              </mc:Choice>
              <mc:Fallback>
                <p:oleObj name="Equation" r:id="rId18" imgW="3682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3DF92E3-2541-51D4-895C-1A3654128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3665" y="1240101"/>
                        <a:ext cx="830976" cy="63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33638CC-4946-AD27-96A4-60F58907D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13474"/>
              </p:ext>
            </p:extLst>
          </p:nvPr>
        </p:nvGraphicFramePr>
        <p:xfrm>
          <a:off x="3671972" y="1193536"/>
          <a:ext cx="495300" cy="6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90621" imgH="1344365" progId="Equation.DSMT4">
                  <p:embed/>
                </p:oleObj>
              </mc:Choice>
              <mc:Fallback>
                <p:oleObj name="Equation" r:id="rId20" imgW="990621" imgH="1344365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33638CC-4946-AD27-96A4-60F58907D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71972" y="1193536"/>
                        <a:ext cx="495300" cy="67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E5937CF-68B6-2F0D-F702-FB6840023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13366"/>
              </p:ext>
            </p:extLst>
          </p:nvPr>
        </p:nvGraphicFramePr>
        <p:xfrm>
          <a:off x="5985203" y="1221753"/>
          <a:ext cx="4510893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79560" imgH="342720" progId="Equation.DSMT4">
                  <p:embed/>
                </p:oleObj>
              </mc:Choice>
              <mc:Fallback>
                <p:oleObj name="Equation" r:id="rId22" imgW="1879560" imgH="342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E5937CF-68B6-2F0D-F702-FB68400234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85203" y="1221753"/>
                        <a:ext cx="4510893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61">
            <a:extLst>
              <a:ext uri="{FF2B5EF4-FFF2-40B4-BE49-F238E27FC236}">
                <a16:creationId xmlns:a16="http://schemas.microsoft.com/office/drawing/2014/main" id="{E1420E7E-63FF-F3B5-AF65-09C36F7A2065}"/>
              </a:ext>
            </a:extLst>
          </p:cNvPr>
          <p:cNvSpPr/>
          <p:nvPr/>
        </p:nvSpPr>
        <p:spPr>
          <a:xfrm>
            <a:off x="353987" y="2278377"/>
            <a:ext cx="11451669" cy="1633641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24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67">
            <a:extLst>
              <a:ext uri="{FF2B5EF4-FFF2-40B4-BE49-F238E27FC236}">
                <a16:creationId xmlns:a16="http://schemas.microsoft.com/office/drawing/2014/main" id="{CDE5166B-7FEB-7B73-9519-1F878A3EC357}"/>
              </a:ext>
            </a:extLst>
          </p:cNvPr>
          <p:cNvGrpSpPr/>
          <p:nvPr/>
        </p:nvGrpSpPr>
        <p:grpSpPr>
          <a:xfrm>
            <a:off x="428666" y="1985512"/>
            <a:ext cx="2460645" cy="503442"/>
            <a:chOff x="1311958" y="3405486"/>
            <a:chExt cx="3579192" cy="966594"/>
          </a:xfrm>
        </p:grpSpPr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id="{9B07652A-E9DD-0BB8-08CD-48D6C34A3A7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4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34136E7B-8494-BDDE-152F-AB536EF8871E}"/>
                </a:ext>
              </a:extLst>
            </p:cNvPr>
            <p:cNvSpPr txBox="1"/>
            <p:nvPr/>
          </p:nvSpPr>
          <p:spPr>
            <a:xfrm>
              <a:off x="2130652" y="3485697"/>
              <a:ext cx="2754189" cy="88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>
                <a:defRPr/>
              </a:pPr>
              <a:r>
                <a:rPr lang="en-US" sz="2400" b="1" kern="0" dirty="0" err="1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Luyện</a:t>
              </a: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kern="0" dirty="0" err="1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b="1" kern="0" dirty="0">
                  <a:solidFill>
                    <a:prstClr val="white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 1</a:t>
              </a:r>
            </a:p>
          </p:txBody>
        </p:sp>
        <p:grpSp>
          <p:nvGrpSpPr>
            <p:cNvPr id="65" name="Group 70">
              <a:extLst>
                <a:ext uri="{FF2B5EF4-FFF2-40B4-BE49-F238E27FC236}">
                  <a16:creationId xmlns:a16="http://schemas.microsoft.com/office/drawing/2014/main" id="{D537E778-3F09-DC05-6BE8-69ACFED490F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F2CDA16C-8813-E03A-11A4-EC5970F77D4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sz="2400" kern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Freeform 13">
                <a:extLst>
                  <a:ext uri="{FF2B5EF4-FFF2-40B4-BE49-F238E27FC236}">
                    <a16:creationId xmlns:a16="http://schemas.microsoft.com/office/drawing/2014/main" id="{A2A53EB7-6604-7596-8CF2-5FB0D83E70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Freeform 14">
                <a:extLst>
                  <a:ext uri="{FF2B5EF4-FFF2-40B4-BE49-F238E27FC236}">
                    <a16:creationId xmlns:a16="http://schemas.microsoft.com/office/drawing/2014/main" id="{094DC634-FD64-90EC-36F1-997996E1B1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Freeform 15">
                <a:extLst>
                  <a:ext uri="{FF2B5EF4-FFF2-40B4-BE49-F238E27FC236}">
                    <a16:creationId xmlns:a16="http://schemas.microsoft.com/office/drawing/2014/main" id="{13B2DF99-CE77-E2FE-6CF5-01525A3E1E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Freeform 16">
                <a:extLst>
                  <a:ext uri="{FF2B5EF4-FFF2-40B4-BE49-F238E27FC236}">
                    <a16:creationId xmlns:a16="http://schemas.microsoft.com/office/drawing/2014/main" id="{DAC65E5A-90F8-CF9C-816A-600F5C258B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Freeform 17">
                <a:extLst>
                  <a:ext uri="{FF2B5EF4-FFF2-40B4-BE49-F238E27FC236}">
                    <a16:creationId xmlns:a16="http://schemas.microsoft.com/office/drawing/2014/main" id="{24691A90-4F9B-292E-F0D5-4B28DEAB6F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Freeform 18">
                <a:extLst>
                  <a:ext uri="{FF2B5EF4-FFF2-40B4-BE49-F238E27FC236}">
                    <a16:creationId xmlns:a16="http://schemas.microsoft.com/office/drawing/2014/main" id="{21C0F29A-7A0E-EDD3-ACC0-B9571BB07F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Freeform 19">
                <a:extLst>
                  <a:ext uri="{FF2B5EF4-FFF2-40B4-BE49-F238E27FC236}">
                    <a16:creationId xmlns:a16="http://schemas.microsoft.com/office/drawing/2014/main" id="{BA5FDB69-EECF-659C-D717-F8DE56F26D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AF21A712-9EC5-D8DA-DF07-04B7ED9555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Freeform 21">
                <a:extLst>
                  <a:ext uri="{FF2B5EF4-FFF2-40B4-BE49-F238E27FC236}">
                    <a16:creationId xmlns:a16="http://schemas.microsoft.com/office/drawing/2014/main" id="{E6825F26-292F-C538-D3D0-672055A104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Freeform 22">
                <a:extLst>
                  <a:ext uri="{FF2B5EF4-FFF2-40B4-BE49-F238E27FC236}">
                    <a16:creationId xmlns:a16="http://schemas.microsoft.com/office/drawing/2014/main" id="{EBB78104-AA7B-3E0A-9806-98F7A6633B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Freeform 23">
                <a:extLst>
                  <a:ext uri="{FF2B5EF4-FFF2-40B4-BE49-F238E27FC236}">
                    <a16:creationId xmlns:a16="http://schemas.microsoft.com/office/drawing/2014/main" id="{03F1CB15-30BA-5F57-17EB-B1AB32697B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Freeform 24">
                <a:extLst>
                  <a:ext uri="{FF2B5EF4-FFF2-40B4-BE49-F238E27FC236}">
                    <a16:creationId xmlns:a16="http://schemas.microsoft.com/office/drawing/2014/main" id="{8C127CDF-5BED-6A2D-20A4-AD00AC10E8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Freeform 25">
                <a:extLst>
                  <a:ext uri="{FF2B5EF4-FFF2-40B4-BE49-F238E27FC236}">
                    <a16:creationId xmlns:a16="http://schemas.microsoft.com/office/drawing/2014/main" id="{8F146114-FCD8-D79D-7427-4F2F33918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Freeform 26">
                <a:extLst>
                  <a:ext uri="{FF2B5EF4-FFF2-40B4-BE49-F238E27FC236}">
                    <a16:creationId xmlns:a16="http://schemas.microsoft.com/office/drawing/2014/main" id="{ACB32188-A432-AC3D-C4B2-0F0C5E4A3E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Freeform 27">
                <a:extLst>
                  <a:ext uri="{FF2B5EF4-FFF2-40B4-BE49-F238E27FC236}">
                    <a16:creationId xmlns:a16="http://schemas.microsoft.com/office/drawing/2014/main" id="{4AC66702-982B-36CF-C288-EE32C3D29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Freeform 28">
                <a:extLst>
                  <a:ext uri="{FF2B5EF4-FFF2-40B4-BE49-F238E27FC236}">
                    <a16:creationId xmlns:a16="http://schemas.microsoft.com/office/drawing/2014/main" id="{D2925B68-19F1-8BF0-09C5-D858B404B7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Freeform 29">
                <a:extLst>
                  <a:ext uri="{FF2B5EF4-FFF2-40B4-BE49-F238E27FC236}">
                    <a16:creationId xmlns:a16="http://schemas.microsoft.com/office/drawing/2014/main" id="{6D2A609D-5959-680C-C773-939A2D831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Freeform 30">
                <a:extLst>
                  <a:ext uri="{FF2B5EF4-FFF2-40B4-BE49-F238E27FC236}">
                    <a16:creationId xmlns:a16="http://schemas.microsoft.com/office/drawing/2014/main" id="{E3F75AFD-3E3D-4570-2A1A-C3966E4A66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Freeform 31">
                <a:extLst>
                  <a:ext uri="{FF2B5EF4-FFF2-40B4-BE49-F238E27FC236}">
                    <a16:creationId xmlns:a16="http://schemas.microsoft.com/office/drawing/2014/main" id="{A1B3C9AD-C94D-CFD0-9FB1-32DCAC1B3E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Freeform 32">
                <a:extLst>
                  <a:ext uri="{FF2B5EF4-FFF2-40B4-BE49-F238E27FC236}">
                    <a16:creationId xmlns:a16="http://schemas.microsoft.com/office/drawing/2014/main" id="{2B5C732E-4E9E-3588-D82B-F4BEDADC5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Freeform 33">
                <a:extLst>
                  <a:ext uri="{FF2B5EF4-FFF2-40B4-BE49-F238E27FC236}">
                    <a16:creationId xmlns:a16="http://schemas.microsoft.com/office/drawing/2014/main" id="{46FC5A29-21F7-3D5D-E7E7-FC7233DFF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Freeform 34">
                <a:extLst>
                  <a:ext uri="{FF2B5EF4-FFF2-40B4-BE49-F238E27FC236}">
                    <a16:creationId xmlns:a16="http://schemas.microsoft.com/office/drawing/2014/main" id="{7CF63C22-21EC-997A-A50B-E0F8BC11F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Freeform 35">
                <a:extLst>
                  <a:ext uri="{FF2B5EF4-FFF2-40B4-BE49-F238E27FC236}">
                    <a16:creationId xmlns:a16="http://schemas.microsoft.com/office/drawing/2014/main" id="{877C862A-97D1-4686-EF4B-374B183711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Freeform 36">
                <a:extLst>
                  <a:ext uri="{FF2B5EF4-FFF2-40B4-BE49-F238E27FC236}">
                    <a16:creationId xmlns:a16="http://schemas.microsoft.com/office/drawing/2014/main" id="{0FD02985-EB39-9893-F161-71139B74A1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>
                  <a:defRPr/>
                </a:pPr>
                <a:endParaRPr lang="en-US" sz="24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929AA85E-11F6-83C9-E4C7-FDACC005BFA1}"/>
              </a:ext>
            </a:extLst>
          </p:cNvPr>
          <p:cNvGrpSpPr/>
          <p:nvPr/>
        </p:nvGrpSpPr>
        <p:grpSpPr>
          <a:xfrm>
            <a:off x="440587" y="3893252"/>
            <a:ext cx="2174879" cy="830997"/>
            <a:chOff x="1381542" y="6261468"/>
            <a:chExt cx="3466975" cy="1814622"/>
          </a:xfrm>
        </p:grpSpPr>
        <p:sp>
          <p:nvSpPr>
            <p:cNvPr id="93" name="Freeform 20">
              <a:extLst>
                <a:ext uri="{FF2B5EF4-FFF2-40B4-BE49-F238E27FC236}">
                  <a16:creationId xmlns:a16="http://schemas.microsoft.com/office/drawing/2014/main" id="{BF52DBE5-388F-C830-889C-9DB2F008D1DF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400" b="1" kern="0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AA89DE2-7B8B-361A-7B13-833A6E30FB11}"/>
                </a:ext>
              </a:extLst>
            </p:cNvPr>
            <p:cNvSpPr txBox="1"/>
            <p:nvPr/>
          </p:nvSpPr>
          <p:spPr>
            <a:xfrm>
              <a:off x="2263497" y="6261468"/>
              <a:ext cx="2276952" cy="1814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>
                <a:defRPr/>
              </a:pPr>
              <a:r>
                <a:rPr lang="vi-VN" sz="2400" b="1" kern="0" dirty="0">
                  <a:solidFill>
                    <a:srgbClr val="FF0000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Lời </a:t>
              </a:r>
              <a:r>
                <a:rPr lang="en-US" sz="2400" b="1" kern="0" dirty="0">
                  <a:solidFill>
                    <a:srgbClr val="FF0000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g</a:t>
              </a:r>
              <a:r>
                <a:rPr lang="vi-VN" sz="2400" b="1" kern="0" dirty="0">
                  <a:solidFill>
                    <a:srgbClr val="FF0000"/>
                  </a:solidFill>
                  <a:latin typeface="Arial" panose="020B0604020202020204" pitchFamily="34" charset="0"/>
                  <a:ea typeface="Tahoma" pitchFamily="34" charset="0"/>
                  <a:cs typeface="Arial" panose="020B0604020202020204" pitchFamily="34" charset="0"/>
                </a:rPr>
                <a:t>iải</a:t>
              </a:r>
              <a:endParaRPr lang="en-US" sz="2400" b="1" kern="0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Round Diagonal Corner Rectangle 8">
              <a:extLst>
                <a:ext uri="{FF2B5EF4-FFF2-40B4-BE49-F238E27FC236}">
                  <a16:creationId xmlns:a16="http://schemas.microsoft.com/office/drawing/2014/main" id="{E48C3A87-8A6B-35C7-241C-F9B7B9842DA0}"/>
                </a:ext>
              </a:extLst>
            </p:cNvPr>
            <p:cNvSpPr/>
            <p:nvPr/>
          </p:nvSpPr>
          <p:spPr>
            <a:xfrm flipV="1">
              <a:off x="1381542" y="62677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sz="2400" b="1" kern="0">
                <a:solidFill>
                  <a:prstClr val="white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Freeform 9">
              <a:extLst>
                <a:ext uri="{FF2B5EF4-FFF2-40B4-BE49-F238E27FC236}">
                  <a16:creationId xmlns:a16="http://schemas.microsoft.com/office/drawing/2014/main" id="{9C09C39C-9E39-ABDE-2664-27BEA86002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457200">
                <a:defRPr/>
              </a:pPr>
              <a:endParaRPr lang="en-US" sz="2400" b="1" kern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0" name="TextBox 99">
            <a:extLst>
              <a:ext uri="{FF2B5EF4-FFF2-40B4-BE49-F238E27FC236}">
                <a16:creationId xmlns:a16="http://schemas.microsoft.com/office/drawing/2014/main" id="{72DA429E-8347-782E-F9FC-11F13CF3AF8B}"/>
              </a:ext>
            </a:extLst>
          </p:cNvPr>
          <p:cNvSpPr txBox="1"/>
          <p:nvPr/>
        </p:nvSpPr>
        <p:spPr>
          <a:xfrm>
            <a:off x="160464" y="4387848"/>
            <a:ext cx="11493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        ……………… ,                    ……………   ,            …..</a:t>
            </a:r>
          </a:p>
          <a:p>
            <a:endParaRPr lang="en-US" sz="2400" dirty="0">
              <a:solidFill>
                <a:srgbClr val="0000FF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07BEDE91-DEF5-8C1F-EB0A-1C5F4D2C0929}"/>
              </a:ext>
            </a:extLst>
          </p:cNvPr>
          <p:cNvSpPr txBox="1"/>
          <p:nvPr/>
        </p:nvSpPr>
        <p:spPr>
          <a:xfrm>
            <a:off x="229705" y="2921026"/>
            <a:ext cx="11493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                                       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endParaRPr lang="en-US" sz="2400" b="1" dirty="0">
              <a:solidFill>
                <a:srgbClr val="145F82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742F8942-C11E-494B-E78D-0A0A124CA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37684"/>
              </p:ext>
            </p:extLst>
          </p:nvPr>
        </p:nvGraphicFramePr>
        <p:xfrm>
          <a:off x="4273772" y="2314117"/>
          <a:ext cx="3604419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640" imgH="736560" progId="Equation.DSMT4">
                  <p:embed/>
                </p:oleObj>
              </mc:Choice>
              <mc:Fallback>
                <p:oleObj name="Equation" r:id="rId24" imgW="1574640" imgH="73656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742F8942-C11E-494B-E78D-0A0A124CA6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73772" y="2314117"/>
                        <a:ext cx="3604419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803D19CB-287B-754B-8768-5CE03B090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35265"/>
              </p:ext>
            </p:extLst>
          </p:nvPr>
        </p:nvGraphicFramePr>
        <p:xfrm>
          <a:off x="1400793" y="4299618"/>
          <a:ext cx="1921669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36560" imgH="317160" progId="Equation.DSMT4">
                  <p:embed/>
                </p:oleObj>
              </mc:Choice>
              <mc:Fallback>
                <p:oleObj name="Equation" r:id="rId26" imgW="736560" imgH="31716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803D19CB-287B-754B-8768-5CE03B09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00793" y="4299618"/>
                        <a:ext cx="1921669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50E374FE-CAC0-BFA3-B424-E084AF5DD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68272"/>
              </p:ext>
            </p:extLst>
          </p:nvPr>
        </p:nvGraphicFramePr>
        <p:xfrm>
          <a:off x="5067095" y="4265836"/>
          <a:ext cx="1955006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9160" imgH="317160" progId="Equation.DSMT4">
                  <p:embed/>
                </p:oleObj>
              </mc:Choice>
              <mc:Fallback>
                <p:oleObj name="Equation" r:id="rId28" imgW="749160" imgH="3171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50E374FE-CAC0-BFA3-B424-E084AF5DD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67095" y="4265836"/>
                        <a:ext cx="1955006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B7AAF3A1-63FE-E96B-6468-EDE5821D2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20882"/>
              </p:ext>
            </p:extLst>
          </p:nvPr>
        </p:nvGraphicFramePr>
        <p:xfrm>
          <a:off x="8626659" y="4331613"/>
          <a:ext cx="1099420" cy="63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82400" imgH="279360" progId="Equation.DSMT4">
                  <p:embed/>
                </p:oleObj>
              </mc:Choice>
              <mc:Fallback>
                <p:oleObj name="Equation" r:id="rId30" imgW="482400" imgH="27936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B7AAF3A1-63FE-E96B-6468-EDE5821D2E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626659" y="4331613"/>
                        <a:ext cx="1099420" cy="63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6C00920C-DFCB-EF5B-8638-A2A0EC0FB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53128"/>
              </p:ext>
            </p:extLst>
          </p:nvPr>
        </p:nvGraphicFramePr>
        <p:xfrm>
          <a:off x="9105900" y="2921000"/>
          <a:ext cx="936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55320" imgH="177480" progId="Equation.DSMT4">
                  <p:embed/>
                </p:oleObj>
              </mc:Choice>
              <mc:Fallback>
                <p:oleObj name="Equation" r:id="rId32" imgW="355320" imgH="17748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6C00920C-DFCB-EF5B-8638-A2A0EC0FB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105900" y="2921000"/>
                        <a:ext cx="9366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60E0719-9C3F-0260-85DC-1B7FBE4339E0}"/>
              </a:ext>
            </a:extLst>
          </p:cNvPr>
          <p:cNvSpPr txBox="1"/>
          <p:nvPr/>
        </p:nvSpPr>
        <p:spPr>
          <a:xfrm>
            <a:off x="0" y="5230802"/>
            <a:ext cx="1149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Do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  ………………………………… </a:t>
            </a: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uận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: ………………………………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E8FEA1-9668-F7DA-94D4-AF282B631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6543"/>
              </p:ext>
            </p:extLst>
          </p:nvPr>
        </p:nvGraphicFramePr>
        <p:xfrm>
          <a:off x="1422947" y="5111849"/>
          <a:ext cx="4210432" cy="73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815840" imgH="317160" progId="Equation.DSMT4">
                  <p:embed/>
                </p:oleObj>
              </mc:Choice>
              <mc:Fallback>
                <p:oleObj name="Equation" r:id="rId34" imgW="181584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9E8FEA1-9668-F7DA-94D4-AF282B631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422947" y="5111849"/>
                        <a:ext cx="4210432" cy="7360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9ACBBB-CB8F-41E4-3A67-408B7A48E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67880"/>
              </p:ext>
            </p:extLst>
          </p:nvPr>
        </p:nvGraphicFramePr>
        <p:xfrm>
          <a:off x="3320218" y="4288308"/>
          <a:ext cx="1758998" cy="6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825480" imgH="317160" progId="Equation.DSMT4">
                  <p:embed/>
                </p:oleObj>
              </mc:Choice>
              <mc:Fallback>
                <p:oleObj name="Equation" r:id="rId36" imgW="82548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9ACBBB-CB8F-41E4-3A67-408B7A48E2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320218" y="4288308"/>
                        <a:ext cx="1758998" cy="676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5E7423-1AF0-D2B2-94F5-2B4473950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81864"/>
              </p:ext>
            </p:extLst>
          </p:nvPr>
        </p:nvGraphicFramePr>
        <p:xfrm>
          <a:off x="7044255" y="4268682"/>
          <a:ext cx="1461321" cy="6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800" imgH="317160" progId="Equation.DSMT4">
                  <p:embed/>
                </p:oleObj>
              </mc:Choice>
              <mc:Fallback>
                <p:oleObj name="Equation" r:id="rId38" imgW="68580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5E7423-1AF0-D2B2-94F5-2B44739504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44255" y="4268682"/>
                        <a:ext cx="1461321" cy="676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FD1B070-F7A1-5070-82E3-BF12AB6E5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6649"/>
              </p:ext>
            </p:extLst>
          </p:nvPr>
        </p:nvGraphicFramePr>
        <p:xfrm>
          <a:off x="9744075" y="4339589"/>
          <a:ext cx="29845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FD1B070-F7A1-5070-82E3-BF12AB6E58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9744075" y="4339589"/>
                        <a:ext cx="298450" cy="4178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E7674D-4CB4-E0DA-B27E-FB68626D8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41803"/>
              </p:ext>
            </p:extLst>
          </p:nvPr>
        </p:nvGraphicFramePr>
        <p:xfrm>
          <a:off x="5199360" y="5961160"/>
          <a:ext cx="923328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55320" imgH="177480" progId="Equation.DSMT4">
                  <p:embed/>
                </p:oleObj>
              </mc:Choice>
              <mc:Fallback>
                <p:oleObj name="Equation" r:id="rId42" imgW="355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0E7674D-4CB4-E0DA-B27E-FB68626D8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199360" y="5961160"/>
                        <a:ext cx="923328" cy="4616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D32C3BC-4F90-7DB3-FEC6-174913C0A03F}"/>
              </a:ext>
            </a:extLst>
          </p:cNvPr>
          <p:cNvSpPr txBox="1"/>
          <p:nvPr/>
        </p:nvSpPr>
        <p:spPr>
          <a:xfrm>
            <a:off x="1340245" y="5994942"/>
            <a:ext cx="864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4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tại</a:t>
            </a:r>
            <a:endParaRPr lang="en-US" sz="2400" b="1" dirty="0">
              <a:solidFill>
                <a:srgbClr val="145F82"/>
              </a:solidFill>
              <a:highlight>
                <a:srgbClr val="FFFF00"/>
              </a:highlight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9AB8D127-39FC-8A54-840E-483E4FB3EB4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8127" y="127029"/>
            <a:ext cx="5757873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. HÀM SỐ LIÊN TỤC TẠI MỘT ĐIỂM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9870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0" grpId="0"/>
      <p:bldP spid="101" grpId="0"/>
      <p:bldP spid="2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884555" y="2823292"/>
            <a:ext cx="1039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ú ý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ea typeface="Tahoma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2104975" y="2510070"/>
              <a:ext cx="180" cy="1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01915" y="2507010"/>
                <a:ext cx="6300" cy="630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TextBox 321">
            <a:extLst>
              <a:ext uri="{FF2B5EF4-FFF2-40B4-BE49-F238E27FC236}">
                <a16:creationId xmlns:a16="http://schemas.microsoft.com/office/drawing/2014/main" id="{489058E1-66DF-BEC5-5248-689C8B9CE137}"/>
              </a:ext>
            </a:extLst>
          </p:cNvPr>
          <p:cNvSpPr txBox="1"/>
          <p:nvPr/>
        </p:nvSpPr>
        <p:spPr>
          <a:xfrm>
            <a:off x="2522025" y="-552140"/>
            <a:ext cx="942809" cy="88533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06000"/>
              </a:lnSpc>
              <a:spcAft>
                <a:spcPts val="400"/>
              </a:spcAft>
            </a:pPr>
            <a:r>
              <a:rPr lang="en-US" sz="2400" b="1" dirty="0">
                <a:solidFill>
                  <a:srgbClr val="FFFFFF"/>
                </a:solidFill>
                <a:latin typeface="Arial" panose="020B0604020202020204" pitchFamily="34" charset="0"/>
                <a:ea typeface="Cascadia Mono" panose="020B0609020000020004" pitchFamily="49" charset="0"/>
                <a:cs typeface="Arial" panose="020B0604020202020204" pitchFamily="34" charset="0"/>
              </a:rPr>
              <a:t>17</a:t>
            </a:r>
            <a:endParaRPr lang="en-US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6BFC2A5-1976-27CF-0C60-4A9F906B0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20359"/>
              </p:ext>
            </p:extLst>
          </p:nvPr>
        </p:nvGraphicFramePr>
        <p:xfrm>
          <a:off x="2088579" y="1644595"/>
          <a:ext cx="1158131" cy="533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901440" progId="Equation.DSMT4">
                  <p:embed/>
                </p:oleObj>
              </mc:Choice>
              <mc:Fallback>
                <p:oleObj name="Equation" r:id="rId5" imgW="2133360" imgH="901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6BFC2A5-1976-27CF-0C60-4A9F906B0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8579" y="1644595"/>
                        <a:ext cx="1158131" cy="533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F51AB3-56BD-13FB-E2BD-7B77A03E6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15250"/>
              </p:ext>
            </p:extLst>
          </p:nvPr>
        </p:nvGraphicFramePr>
        <p:xfrm>
          <a:off x="2088580" y="964965"/>
          <a:ext cx="1158131" cy="53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8549" imgH="1164467" progId="Equation.DSMT4">
                  <p:embed/>
                </p:oleObj>
              </mc:Choice>
              <mc:Fallback>
                <p:oleObj name="Equation" r:id="rId5" imgW="2528549" imgH="116446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BF51AB3-56BD-13FB-E2BD-7B77A03E6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580" y="964965"/>
                        <a:ext cx="1158131" cy="533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424137D-3B78-39C8-3D89-BF1996115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99313"/>
              </p:ext>
            </p:extLst>
          </p:nvPr>
        </p:nvGraphicFramePr>
        <p:xfrm>
          <a:off x="5746937" y="1518358"/>
          <a:ext cx="980268" cy="69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79360" progId="Equation.DSMT4">
                  <p:embed/>
                </p:oleObj>
              </mc:Choice>
              <mc:Fallback>
                <p:oleObj name="Equation" r:id="rId8" imgW="393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424137D-3B78-39C8-3D89-BF1996115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6937" y="1518358"/>
                        <a:ext cx="980268" cy="695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D77990-6673-EDB9-49FB-ED43D6E14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49615"/>
              </p:ext>
            </p:extLst>
          </p:nvPr>
        </p:nvGraphicFramePr>
        <p:xfrm>
          <a:off x="6092627" y="883401"/>
          <a:ext cx="872286" cy="66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79360" progId="Equation.DSMT4">
                  <p:embed/>
                </p:oleObj>
              </mc:Choice>
              <mc:Fallback>
                <p:oleObj name="Equation" r:id="rId10" imgW="3682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D77990-6673-EDB9-49FB-ED43D6E14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2627" y="883401"/>
                        <a:ext cx="872286" cy="661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>
            <a:extLst>
              <a:ext uri="{FF2B5EF4-FFF2-40B4-BE49-F238E27FC236}">
                <a16:creationId xmlns:a16="http://schemas.microsoft.com/office/drawing/2014/main" id="{91066FB2-696E-5771-0599-FE07B75737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700" y="205803"/>
            <a:ext cx="6515100" cy="5546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60950" tIns="30475" rIns="60950" bIns="30475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HÀM SỐ LIÊN TỤC TRÊN MỘT KHOẢNG</a:t>
            </a:r>
            <a:endParaRPr lang="vi-VN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562FEFF-0CEA-4A0A-9B4A-82EA2648ABE0}"/>
              </a:ext>
            </a:extLst>
          </p:cNvPr>
          <p:cNvSpPr txBox="1"/>
          <p:nvPr/>
        </p:nvSpPr>
        <p:spPr>
          <a:xfrm>
            <a:off x="61527" y="948298"/>
            <a:ext cx="11493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1: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C1AB0B-BFF6-B1B1-BB9D-35A57D4B4A7E}"/>
              </a:ext>
            </a:extLst>
          </p:cNvPr>
          <p:cNvSpPr txBox="1"/>
          <p:nvPr/>
        </p:nvSpPr>
        <p:spPr>
          <a:xfrm>
            <a:off x="40470" y="1680306"/>
            <a:ext cx="11493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2: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0EC792-72E6-4653-494A-374A6A208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92984"/>
              </p:ext>
            </p:extLst>
          </p:nvPr>
        </p:nvGraphicFramePr>
        <p:xfrm>
          <a:off x="10087025" y="2302678"/>
          <a:ext cx="770835" cy="57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53800" progId="Equation.DSMT4">
                  <p:embed/>
                </p:oleObj>
              </mc:Choice>
              <mc:Fallback>
                <p:oleObj name="Equation" r:id="rId12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87025" y="2302678"/>
                        <a:ext cx="770835" cy="57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01FDAF66-3606-A1DC-7DC4-EE949681207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4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91104" y="2873667"/>
            <a:ext cx="7450736" cy="357613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1D8286-A7FB-2F7A-8C46-AAE08677920E}"/>
              </a:ext>
            </a:extLst>
          </p:cNvPr>
          <p:cNvSpPr txBox="1"/>
          <p:nvPr/>
        </p:nvSpPr>
        <p:spPr>
          <a:xfrm>
            <a:off x="0" y="2357341"/>
            <a:ext cx="11493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3: 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ục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4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?  </a:t>
            </a:r>
          </a:p>
        </p:txBody>
      </p:sp>
    </p:spTree>
    <p:extLst>
      <p:ext uri="{BB962C8B-B14F-4D97-AF65-F5344CB8AC3E}">
        <p14:creationId xmlns:p14="http://schemas.microsoft.com/office/powerpoint/2010/main" val="754930748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0</TotalTime>
  <Words>1101</Words>
  <Application>Microsoft Office PowerPoint</Application>
  <PresentationFormat>Widescreen</PresentationFormat>
  <Paragraphs>186</Paragraphs>
  <Slides>22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Londrina Solid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103</cp:revision>
  <dcterms:created xsi:type="dcterms:W3CDTF">2020-04-19T02:48:44Z</dcterms:created>
  <dcterms:modified xsi:type="dcterms:W3CDTF">2025-01-31T15:20:02Z</dcterms:modified>
</cp:coreProperties>
</file>